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20E70" w:rsidRPr="00EE29B9" w:rsidRDefault="002D56E3" w:rsidP="00827490">
      <w:pPr>
        <w:pStyle w:val="Heading1"/>
        <w:spacing w:line="360" w:lineRule="auto"/>
      </w:pPr>
      <w:bookmarkStart w:id="0" w:name="_Hlk69130178"/>
      <w:r w:rsidRPr="002D56E3">
        <w:t>Experimental Thermal Hydraulic Studies in Large</w:t>
      </w:r>
      <w:r w:rsidR="00DE14D5">
        <w:t xml:space="preserve"> </w:t>
      </w:r>
      <w:r w:rsidRPr="002D56E3">
        <w:t>Scale Model Test Facilities</w:t>
      </w:r>
      <w:r w:rsidR="00DE14D5">
        <w:t xml:space="preserve"> </w:t>
      </w:r>
      <w:r w:rsidRPr="002D56E3">
        <w:t>towards Development and Validation of SFR Components</w:t>
      </w:r>
    </w:p>
    <w:p w:rsidR="003B5E0E" w:rsidRPr="003B5E0E" w:rsidRDefault="003B5E0E" w:rsidP="00827490">
      <w:pPr>
        <w:pStyle w:val="Subtitle"/>
        <w:spacing w:after="0" w:afterAutospacing="0" w:line="360" w:lineRule="auto"/>
      </w:pPr>
    </w:p>
    <w:p w:rsidR="002D56E3" w:rsidRPr="002D56E3" w:rsidRDefault="002D56E3" w:rsidP="00827490">
      <w:pPr>
        <w:pStyle w:val="Authornameandaffiliation"/>
        <w:spacing w:line="360" w:lineRule="auto"/>
      </w:pPr>
      <w:r w:rsidRPr="002D56E3">
        <w:t>P. LIJUKRISHNAN</w:t>
      </w:r>
      <w:r w:rsidR="004A1B4E" w:rsidRPr="004A1B4E">
        <w:rPr>
          <w:vertAlign w:val="superscript"/>
        </w:rPr>
        <w:t>1</w:t>
      </w:r>
      <w:r w:rsidRPr="002D56E3">
        <w:t>*, S.C.S. P. KUMAR KROVVIDI</w:t>
      </w:r>
      <w:r w:rsidR="004A1B4E" w:rsidRPr="004A1B4E">
        <w:rPr>
          <w:vertAlign w:val="superscript"/>
        </w:rPr>
        <w:t>2</w:t>
      </w:r>
      <w:r w:rsidRPr="002D56E3">
        <w:t>, VIJAY SINGH SIKARWAR</w:t>
      </w:r>
      <w:r w:rsidR="004A1B4E" w:rsidRPr="004A1B4E">
        <w:rPr>
          <w:vertAlign w:val="superscript"/>
        </w:rPr>
        <w:t>3</w:t>
      </w:r>
      <w:r w:rsidRPr="002D56E3">
        <w:t>, GAUTAM KUMAR PANDEY</w:t>
      </w:r>
      <w:r w:rsidR="004A1B4E" w:rsidRPr="004A1B4E">
        <w:rPr>
          <w:vertAlign w:val="superscript"/>
        </w:rPr>
        <w:t>4</w:t>
      </w:r>
      <w:r w:rsidRPr="002D56E3">
        <w:t>, PIYUSH KUMAR AGGARWAL</w:t>
      </w:r>
      <w:r w:rsidR="004A1B4E" w:rsidRPr="004A1B4E">
        <w:rPr>
          <w:vertAlign w:val="superscript"/>
        </w:rPr>
        <w:t>5</w:t>
      </w:r>
      <w:r w:rsidRPr="002D56E3">
        <w:t>, VAIJUNATH MENTE</w:t>
      </w:r>
      <w:r w:rsidR="004A1B4E" w:rsidRPr="004A1B4E">
        <w:rPr>
          <w:vertAlign w:val="superscript"/>
        </w:rPr>
        <w:t>6</w:t>
      </w:r>
      <w:r w:rsidRPr="002D56E3">
        <w:t>, INDRANIL BANERJEE</w:t>
      </w:r>
      <w:r w:rsidR="004A1B4E" w:rsidRPr="004A1B4E">
        <w:rPr>
          <w:vertAlign w:val="superscript"/>
        </w:rPr>
        <w:t>7</w:t>
      </w:r>
      <w:r w:rsidRPr="002D56E3">
        <w:t>, M.G. HEMANATH</w:t>
      </w:r>
      <w:r w:rsidR="004A1B4E" w:rsidRPr="004A1B4E">
        <w:rPr>
          <w:vertAlign w:val="superscript"/>
        </w:rPr>
        <w:t>8</w:t>
      </w:r>
      <w:r w:rsidRPr="002D56E3">
        <w:t>, S. KISHORE</w:t>
      </w:r>
      <w:r w:rsidR="004A1B4E" w:rsidRPr="004A1B4E">
        <w:rPr>
          <w:vertAlign w:val="superscript"/>
        </w:rPr>
        <w:t>9</w:t>
      </w:r>
      <w:r w:rsidRPr="002D56E3">
        <w:t>, V. VINOD</w:t>
      </w:r>
      <w:r w:rsidR="004A1B4E" w:rsidRPr="004A1B4E">
        <w:rPr>
          <w:vertAlign w:val="superscript"/>
        </w:rPr>
        <w:t>10</w:t>
      </w:r>
      <w:r w:rsidRPr="002D56E3">
        <w:t>, B.K. SREEDHAR</w:t>
      </w:r>
      <w:r w:rsidR="004A1B4E" w:rsidRPr="004A1B4E">
        <w:rPr>
          <w:vertAlign w:val="superscript"/>
        </w:rPr>
        <w:t>11</w:t>
      </w:r>
      <w:r w:rsidRPr="002D56E3">
        <w:t>, S. RAGHUPATHY</w:t>
      </w:r>
      <w:r w:rsidR="004A1B4E" w:rsidRPr="004A1B4E">
        <w:rPr>
          <w:vertAlign w:val="superscript"/>
        </w:rPr>
        <w:t>12</w:t>
      </w:r>
    </w:p>
    <w:p w:rsidR="00003206" w:rsidRDefault="00003206" w:rsidP="00827490">
      <w:pPr>
        <w:pStyle w:val="Authornameandaffiliation"/>
        <w:spacing w:line="360" w:lineRule="auto"/>
      </w:pPr>
    </w:p>
    <w:p w:rsidR="00003206" w:rsidRPr="002D56E3" w:rsidRDefault="002D56E3" w:rsidP="00827490">
      <w:pPr>
        <w:pStyle w:val="Authornameandaffiliation"/>
        <w:spacing w:line="360" w:lineRule="auto"/>
      </w:pPr>
      <w:r w:rsidRPr="002D56E3">
        <w:t>Indira Gandhi Centre for Atomic Research, Kalpakkam, 603102, India</w:t>
      </w:r>
      <w:r w:rsidR="00003206" w:rsidRPr="002D56E3">
        <w:t>Country</w:t>
      </w:r>
    </w:p>
    <w:p w:rsidR="00003206" w:rsidRDefault="00003206" w:rsidP="00827490">
      <w:pPr>
        <w:pStyle w:val="Authornameandaffiliation"/>
        <w:spacing w:line="360" w:lineRule="auto"/>
      </w:pPr>
    </w:p>
    <w:p w:rsidR="00003206" w:rsidRDefault="004A1B4E" w:rsidP="00827490">
      <w:pPr>
        <w:pStyle w:val="Authornameandaffiliation"/>
        <w:spacing w:line="360" w:lineRule="auto"/>
      </w:pPr>
      <w:r>
        <w:t>*</w:t>
      </w:r>
      <w:r w:rsidR="00003206">
        <w:t>Email</w:t>
      </w:r>
      <w:r w:rsidR="00003206" w:rsidRPr="00003206">
        <w:t xml:space="preserve"> contact of </w:t>
      </w:r>
      <w:r w:rsidR="00003206">
        <w:t>corresponding</w:t>
      </w:r>
      <w:r w:rsidR="00003206" w:rsidRPr="00003206">
        <w:t xml:space="preserve"> author</w:t>
      </w:r>
      <w:r w:rsidR="00003206">
        <w:t xml:space="preserve">: </w:t>
      </w:r>
      <w:r w:rsidR="002D56E3" w:rsidRPr="002D56E3">
        <w:t>liju@igcar.gov.in</w:t>
      </w:r>
    </w:p>
    <w:p w:rsidR="00003206" w:rsidRDefault="00003206" w:rsidP="00827490">
      <w:pPr>
        <w:pStyle w:val="Authornameandaffiliation"/>
        <w:spacing w:line="360" w:lineRule="auto"/>
      </w:pPr>
    </w:p>
    <w:p w:rsidR="00003206" w:rsidRDefault="00003206" w:rsidP="00827490">
      <w:pPr>
        <w:pStyle w:val="Authornameandaffiliation"/>
        <w:spacing w:line="360" w:lineRule="auto"/>
      </w:pPr>
    </w:p>
    <w:p w:rsidR="00647F33" w:rsidRPr="00647F33" w:rsidRDefault="00647F33" w:rsidP="004A1B4E">
      <w:pPr>
        <w:pStyle w:val="Authornameandaffiliation"/>
        <w:spacing w:line="240" w:lineRule="atLeast"/>
        <w:rPr>
          <w:b/>
        </w:rPr>
      </w:pPr>
      <w:r w:rsidRPr="00647F33">
        <w:rPr>
          <w:b/>
        </w:rPr>
        <w:t>Abstract</w:t>
      </w:r>
    </w:p>
    <w:bookmarkEnd w:id="0"/>
    <w:p w:rsidR="00647F33" w:rsidRDefault="00647F33" w:rsidP="004A1B4E">
      <w:pPr>
        <w:pStyle w:val="Authornameandaffiliation"/>
        <w:spacing w:line="240" w:lineRule="atLeast"/>
      </w:pPr>
    </w:p>
    <w:p w:rsidR="008B07B8" w:rsidRDefault="008B07B8" w:rsidP="004A1B4E">
      <w:pPr>
        <w:pStyle w:val="Abstracttext"/>
        <w:jc w:val="both"/>
      </w:pPr>
      <w:r w:rsidRPr="008B07B8">
        <w:t xml:space="preserve">Experimental thermal hydraulic studies in sodium cooled fast reactor (SFR) systems include various testing and simulation in both sodium and water. Thermal response of the sodium systems is obtained by experiments in sodium and the hydraulic responses of the sodium can be precisely predicted by testing in water with suitable similarity criteria. Argon cover gas entrainment in to the primary sodium can cause reactivity fluctuations. The gas entrainment phenomenon was studied by hydraulic </w:t>
      </w:r>
      <w:r w:rsidR="003E6EB8">
        <w:t>experiments</w:t>
      </w:r>
      <w:r w:rsidRPr="008B07B8">
        <w:t xml:space="preserve"> in water simulating Froud number and Weber number in a 5/8th scale model of SFR. Various devices to mitigate the gas entrainment in SFR systems by reducing the free surface velocity of sodium were evolved based on the testing. These devices were also effective in reducing the free level fluctuations of the sodium and hence the reduction in the high cycle fatigue of the SFR components such as inner vessel.  Gas entrainment studies in the secondary sodium system components such as surge tank were also carried out in a 5/8 scale model. These studies resulted in improvements in the exiting design and significant reduction in the secondary sodium pump duty. The pressure transient arise during sodium-water reaction were also studied experimentally using a dedicated scale down model of the secondary circuit. These experiments aimed at transmission and attenuation of the pressure pulse and helped in optimization of the surge tank design. While testing of SFR components such as control &amp; safety rod drive mechanisms (CSRDM) in high temperature sodium, the sodium pool in the test setup is at 547°C and the bulk cover gas is at 300°C. This can result in cellular convection in the annular spaces of the test setup and its deflection. Experimental and 3-D CFD analysis to investigate the cellular convection in the annular spaces of high temperature sodium test vessels was carried out. There is a close agreement between the analytical and experimental results. This work gave good insight into the cellular convection in the annular paces of test vessels and methodology to limit the same.</w:t>
      </w:r>
    </w:p>
    <w:p w:rsidR="004A1B4E" w:rsidRPr="008B07B8" w:rsidRDefault="004A1B4E" w:rsidP="004A1B4E">
      <w:pPr>
        <w:pStyle w:val="Abstracttext"/>
        <w:jc w:val="both"/>
      </w:pPr>
    </w:p>
    <w:p w:rsidR="00647F33" w:rsidRPr="00FD0BF4" w:rsidRDefault="00F523CA" w:rsidP="00827490">
      <w:pPr>
        <w:pStyle w:val="Heading2"/>
        <w:numPr>
          <w:ilvl w:val="1"/>
          <w:numId w:val="10"/>
        </w:numPr>
        <w:spacing w:before="0" w:beforeAutospacing="0" w:after="0" w:afterAutospacing="0" w:line="360" w:lineRule="auto"/>
        <w:rPr>
          <w:b/>
        </w:rPr>
      </w:pPr>
      <w:r w:rsidRPr="00FD0BF4">
        <w:rPr>
          <w:b/>
        </w:rPr>
        <w:t>INTRODUCTION</w:t>
      </w:r>
    </w:p>
    <w:p w:rsidR="00B421D0" w:rsidRDefault="0066196F" w:rsidP="004A1B4E">
      <w:pPr>
        <w:pStyle w:val="BodyText"/>
      </w:pPr>
      <w:r>
        <w:t xml:space="preserve">Prototype Fast Breeder reactor (PFBR) is sodium cooled, fast reactor (SFR) which is in advanced stage of commissioning at Kalpakkam, 500MWe India. </w:t>
      </w:r>
      <w:r w:rsidR="008B07B8" w:rsidRPr="008B07B8">
        <w:t xml:space="preserve">Sustained and safe operation of </w:t>
      </w:r>
      <w:r>
        <w:t>SFR</w:t>
      </w:r>
      <w:r w:rsidR="008B07B8" w:rsidRPr="008B07B8">
        <w:t xml:space="preserve"> is ensured through the proper understanding of the complex thermal hydraulics inside the reactor.</w:t>
      </w:r>
      <w:r w:rsidR="00A97A82">
        <w:t xml:space="preserve"> The thermal hydraulics of critical reactor components for its operati</w:t>
      </w:r>
      <w:r w:rsidR="003E6EB8">
        <w:t>ng</w:t>
      </w:r>
      <w:r w:rsidR="00A97A82">
        <w:t xml:space="preserve"> conditions and accidental scenario are to be studied though experiments or numerical method. </w:t>
      </w:r>
      <w:r w:rsidR="008B07B8" w:rsidRPr="008B07B8">
        <w:t xml:space="preserve">The experimental thermal hydraulic studies include various testing and simulation of reactor components in </w:t>
      </w:r>
      <w:r w:rsidR="00B421D0">
        <w:t xml:space="preserve">either in </w:t>
      </w:r>
      <w:r w:rsidR="008B07B8" w:rsidRPr="008B07B8">
        <w:t>sodium</w:t>
      </w:r>
      <w:r w:rsidR="00B421D0">
        <w:t>,</w:t>
      </w:r>
      <w:r w:rsidR="008B07B8" w:rsidRPr="008B07B8">
        <w:t xml:space="preserve"> water</w:t>
      </w:r>
      <w:r w:rsidR="00A97A82">
        <w:t xml:space="preserve"> or air</w:t>
      </w:r>
      <w:r w:rsidR="008B07B8" w:rsidRPr="008B07B8">
        <w:t xml:space="preserve">. Understating of the thermal response of the sodium systems require experiments in sodium whereas the nearby hydraulic properties of water allow us to carry out </w:t>
      </w:r>
      <w:r w:rsidR="00A97A82">
        <w:t xml:space="preserve">most of the </w:t>
      </w:r>
      <w:r w:rsidR="008B07B8" w:rsidRPr="008B07B8">
        <w:t xml:space="preserve">hydraulic studies in water with </w:t>
      </w:r>
      <w:r w:rsidR="00A97A82">
        <w:t>proper</w:t>
      </w:r>
      <w:r w:rsidR="008B07B8" w:rsidRPr="008B07B8">
        <w:t xml:space="preserve"> similarity criteria. The scaling of hydraulic model for a particular study is decided by the mechanism of phenomena, physical forces involved and reactor operating conditions</w:t>
      </w:r>
      <w:r w:rsidR="00A97A82">
        <w:t xml:space="preserve"> and t</w:t>
      </w:r>
      <w:r w:rsidR="008B07B8" w:rsidRPr="008B07B8">
        <w:t xml:space="preserve">his sizing of model is </w:t>
      </w:r>
      <w:r w:rsidR="00A97A82">
        <w:t xml:space="preserve">done </w:t>
      </w:r>
      <w:r w:rsidR="008B07B8" w:rsidRPr="008B07B8">
        <w:t xml:space="preserve">through respecting appropriate non-dimensional parameters. The experimental studies in scaled down models are majorly carried </w:t>
      </w:r>
      <w:r w:rsidR="003E6EB8">
        <w:t xml:space="preserve">out for development, optimization and validation of thermal hydraulic designs of various components or systems. </w:t>
      </w:r>
    </w:p>
    <w:p w:rsidR="008B07B8" w:rsidRDefault="00B421D0" w:rsidP="004A1B4E">
      <w:pPr>
        <w:pStyle w:val="BodyText"/>
      </w:pPr>
      <w:r>
        <w:lastRenderedPageBreak/>
        <w:t xml:space="preserve">Gas entrainment in primary sodium pool of SFR systems is an important phenomenon as it can result in the reactivity fluctuations fast reactor systems. </w:t>
      </w:r>
      <w:r w:rsidR="0066196F">
        <w:t xml:space="preserve"> Entry of the gas to intermediate heat exchanger through the gas entrainment can result in reduced heat transfer and cavitation in the primary sodium pump.  </w:t>
      </w:r>
      <w:r w:rsidR="000B7C11">
        <w:t>Banerjee et.al., (2013)</w:t>
      </w:r>
      <w:r w:rsidR="00ED51E1">
        <w:t xml:space="preserve">, </w:t>
      </w:r>
      <w:r w:rsidR="00ED51E1" w:rsidRPr="00CB4828">
        <w:t>Govi</w:t>
      </w:r>
      <w:r w:rsidR="00ED51E1">
        <w:t>ndaraj et.al., (1993)</w:t>
      </w:r>
      <w:r>
        <w:t xml:space="preserve"> </w:t>
      </w:r>
      <w:r w:rsidR="0066196F">
        <w:t>c</w:t>
      </w:r>
      <w:r>
        <w:t xml:space="preserve">arried out experimental thermal hydraulic studies to </w:t>
      </w:r>
      <w:r w:rsidR="000B7C11">
        <w:t>investigate</w:t>
      </w:r>
      <w:r>
        <w:t xml:space="preserve"> the gas entrainment in SFR systems</w:t>
      </w:r>
      <w:r w:rsidR="00ED51E1">
        <w:t xml:space="preserve"> [1,2]</w:t>
      </w:r>
      <w:r w:rsidR="000B7C11">
        <w:t>.</w:t>
      </w:r>
      <w:r>
        <w:t xml:space="preserve"> The </w:t>
      </w:r>
      <w:r w:rsidR="0066196F">
        <w:t>phenomenon</w:t>
      </w:r>
      <w:r>
        <w:t xml:space="preserve"> is dependent on the </w:t>
      </w:r>
      <w:r w:rsidR="0066196F">
        <w:t xml:space="preserve">sodium velocity at the free surface and the height of the sodium column. In order to study the gas entrainment in the </w:t>
      </w:r>
      <w:r w:rsidR="004B24DF">
        <w:t xml:space="preserve">PFBR and in future SFRs, a set of hydraulic experiments were carried out and this paper </w:t>
      </w:r>
      <w:r w:rsidR="003208C6">
        <w:t>discusses t</w:t>
      </w:r>
      <w:r w:rsidR="008B07B8" w:rsidRPr="008B07B8">
        <w:t xml:space="preserve">he major thermal hydraulic facilities </w:t>
      </w:r>
      <w:r w:rsidR="003208C6">
        <w:t xml:space="preserve">and studies carried out </w:t>
      </w:r>
      <w:r w:rsidR="004B24DF">
        <w:t xml:space="preserve">to understand and mitigate the phenomenon. </w:t>
      </w:r>
      <w:r w:rsidR="008B07B8" w:rsidRPr="008B07B8">
        <w:t xml:space="preserve"> </w:t>
      </w:r>
    </w:p>
    <w:p w:rsidR="004B24DF" w:rsidRDefault="004B24DF" w:rsidP="004A1B4E">
      <w:pPr>
        <w:spacing w:line="260" w:lineRule="atLeast"/>
        <w:ind w:firstLine="567"/>
        <w:jc w:val="both"/>
        <w:rPr>
          <w:sz w:val="20"/>
        </w:rPr>
      </w:pPr>
      <w:r>
        <w:rPr>
          <w:sz w:val="20"/>
        </w:rPr>
        <w:t>In SFRs</w:t>
      </w:r>
      <w:r w:rsidRPr="004B24DF">
        <w:rPr>
          <w:sz w:val="20"/>
        </w:rPr>
        <w:t xml:space="preserve">, many components such as Pump, Intermediate Heat Exchanger (IHX), Rotating Plugs, Control and Safety Rod Drive mechanism (CSRDM) etc. penetrate the top roof slab of the reactor with argon as cover gas above free sodium level at 547 °C. These penetrations form vertical annular gaps, which are open at the bottom to hot cover gas and closed at the top (Fig. 1). </w:t>
      </w:r>
    </w:p>
    <w:p w:rsidR="00D83F3C" w:rsidRDefault="00442504" w:rsidP="004A1B4E">
      <w:pPr>
        <w:spacing w:line="260" w:lineRule="atLeast"/>
        <w:jc w:val="center"/>
        <w:rPr>
          <w:sz w:val="20"/>
        </w:rPr>
      </w:pPr>
      <w:r w:rsidRPr="004B24DF">
        <w:rPr>
          <w:sz w:val="20"/>
        </w:rPr>
        <w:object w:dxaOrig="11685" w:dyaOrig="54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5pt;height:129.75pt" o:ole="">
            <v:imagedata r:id="rId11" o:title="" croptop="32730f" cropbottom="11187f" cropleft="25703f" cropright="25352f"/>
          </v:shape>
          <o:OLEObject Type="Embed" ProgID="AutoCAD.Drawing.16" ShapeID="_x0000_i1025" DrawAspect="Content" ObjectID="_1723548966" r:id="rId12"/>
        </w:object>
      </w:r>
    </w:p>
    <w:p w:rsidR="004B24DF" w:rsidRPr="004B24DF" w:rsidRDefault="004B24DF" w:rsidP="004A1B4E">
      <w:pPr>
        <w:spacing w:line="260" w:lineRule="atLeast"/>
        <w:jc w:val="center"/>
        <w:rPr>
          <w:sz w:val="20"/>
        </w:rPr>
      </w:pPr>
      <w:r w:rsidRPr="004B24DF">
        <w:rPr>
          <w:sz w:val="20"/>
        </w:rPr>
        <w:t>Fig. 1: Cellular Convection of argon in annulus</w:t>
      </w:r>
    </w:p>
    <w:p w:rsidR="004A1B4E" w:rsidRDefault="004A1B4E" w:rsidP="004A1B4E">
      <w:pPr>
        <w:spacing w:line="260" w:lineRule="atLeast"/>
        <w:ind w:firstLine="567"/>
        <w:jc w:val="both"/>
        <w:rPr>
          <w:sz w:val="20"/>
        </w:rPr>
      </w:pPr>
    </w:p>
    <w:p w:rsidR="009B122D" w:rsidRDefault="004B24DF" w:rsidP="004A1B4E">
      <w:pPr>
        <w:spacing w:line="260" w:lineRule="atLeast"/>
        <w:ind w:firstLine="567"/>
        <w:jc w:val="both"/>
        <w:rPr>
          <w:sz w:val="20"/>
        </w:rPr>
      </w:pPr>
      <w:r>
        <w:rPr>
          <w:sz w:val="20"/>
        </w:rPr>
        <w:t xml:space="preserve">Lower temperature at the top and the higher temperature at the bottom of the </w:t>
      </w:r>
      <w:r w:rsidR="000B3306">
        <w:rPr>
          <w:sz w:val="20"/>
        </w:rPr>
        <w:t xml:space="preserve">annulus </w:t>
      </w:r>
      <w:r>
        <w:rPr>
          <w:sz w:val="20"/>
        </w:rPr>
        <w:t xml:space="preserve">sets up cellular </w:t>
      </w:r>
      <w:r w:rsidR="000B3306">
        <w:rPr>
          <w:sz w:val="20"/>
        </w:rPr>
        <w:t xml:space="preserve">convection and </w:t>
      </w:r>
      <w:r w:rsidRPr="004B24DF">
        <w:rPr>
          <w:sz w:val="20"/>
        </w:rPr>
        <w:t>non-uniform circumferential temperature distribution in the penetrating component</w:t>
      </w:r>
      <w:r w:rsidR="000B3306">
        <w:rPr>
          <w:sz w:val="20"/>
        </w:rPr>
        <w:t xml:space="preserve">. The circumferential temperature gradient can result in deflection of the component and its functional impairment.  </w:t>
      </w:r>
      <w:r w:rsidRPr="004B24DF">
        <w:rPr>
          <w:sz w:val="20"/>
        </w:rPr>
        <w:t xml:space="preserve"> G.Vaidyanathan et al, </w:t>
      </w:r>
      <w:r w:rsidR="000B3306">
        <w:rPr>
          <w:sz w:val="20"/>
        </w:rPr>
        <w:t>(</w:t>
      </w:r>
      <w:r w:rsidRPr="004B24DF">
        <w:rPr>
          <w:sz w:val="20"/>
        </w:rPr>
        <w:t>1985)</w:t>
      </w:r>
      <w:r w:rsidR="00ED51E1">
        <w:rPr>
          <w:sz w:val="20"/>
        </w:rPr>
        <w:t xml:space="preserve"> [3]</w:t>
      </w:r>
      <w:r w:rsidR="000B3306">
        <w:rPr>
          <w:sz w:val="20"/>
        </w:rPr>
        <w:t xml:space="preserve"> studied the cellular convection in the SFR systems</w:t>
      </w:r>
      <w:r w:rsidRPr="004B24DF">
        <w:rPr>
          <w:sz w:val="20"/>
        </w:rPr>
        <w:t xml:space="preserve">. </w:t>
      </w:r>
      <w:r w:rsidR="000B3306" w:rsidRPr="004B24DF">
        <w:rPr>
          <w:sz w:val="20"/>
        </w:rPr>
        <w:t xml:space="preserve">Srinivasan et al., </w:t>
      </w:r>
      <w:r w:rsidR="000B3306">
        <w:rPr>
          <w:sz w:val="20"/>
        </w:rPr>
        <w:t>(</w:t>
      </w:r>
      <w:r w:rsidR="000B3306" w:rsidRPr="004B24DF">
        <w:rPr>
          <w:sz w:val="20"/>
        </w:rPr>
        <w:t>1988</w:t>
      </w:r>
      <w:r w:rsidR="000B3306">
        <w:rPr>
          <w:sz w:val="20"/>
        </w:rPr>
        <w:t>) reported the t</w:t>
      </w:r>
      <w:r w:rsidRPr="004B24DF">
        <w:rPr>
          <w:sz w:val="20"/>
        </w:rPr>
        <w:t xml:space="preserve">ilting of the </w:t>
      </w:r>
      <w:r w:rsidR="000B3306">
        <w:rPr>
          <w:sz w:val="20"/>
        </w:rPr>
        <w:t xml:space="preserve">FBTR </w:t>
      </w:r>
      <w:r w:rsidRPr="004B24DF">
        <w:rPr>
          <w:sz w:val="20"/>
        </w:rPr>
        <w:t xml:space="preserve">reactor vessel </w:t>
      </w:r>
      <w:r w:rsidR="000B3306">
        <w:rPr>
          <w:sz w:val="20"/>
        </w:rPr>
        <w:t xml:space="preserve">due to </w:t>
      </w:r>
      <w:r w:rsidRPr="004B24DF">
        <w:rPr>
          <w:sz w:val="20"/>
        </w:rPr>
        <w:t>circumferential temperature differe</w:t>
      </w:r>
      <w:r w:rsidR="00ED51E1">
        <w:rPr>
          <w:sz w:val="20"/>
        </w:rPr>
        <w:t>nce in the rotating plug annuli [4]</w:t>
      </w:r>
      <w:r w:rsidRPr="004B24DF">
        <w:rPr>
          <w:sz w:val="20"/>
        </w:rPr>
        <w:t xml:space="preserve">. </w:t>
      </w:r>
      <w:r w:rsidR="00ED51E1">
        <w:rPr>
          <w:sz w:val="20"/>
        </w:rPr>
        <w:t xml:space="preserve">Circumferential temperature distribution due to cellular convection in </w:t>
      </w:r>
      <w:r w:rsidRPr="004B24DF">
        <w:rPr>
          <w:sz w:val="20"/>
        </w:rPr>
        <w:t>a small test vessel containing sodium with vertical annuli</w:t>
      </w:r>
      <w:r w:rsidR="00ED51E1">
        <w:rPr>
          <w:sz w:val="20"/>
        </w:rPr>
        <w:t xml:space="preserve"> was studied </w:t>
      </w:r>
      <w:r w:rsidRPr="004B24DF">
        <w:rPr>
          <w:sz w:val="20"/>
        </w:rPr>
        <w:t>(Meikandamurt</w:t>
      </w:r>
      <w:r w:rsidR="00ED51E1">
        <w:rPr>
          <w:sz w:val="20"/>
        </w:rPr>
        <w:t xml:space="preserve">hi et al., 1991) and numerical prediction of the phenomenon was also carried out. This was done by </w:t>
      </w:r>
      <w:r w:rsidRPr="004B24DF">
        <w:rPr>
          <w:sz w:val="20"/>
        </w:rPr>
        <w:t xml:space="preserve">solving convection in the annulus and </w:t>
      </w:r>
      <w:r w:rsidR="00ED51E1">
        <w:rPr>
          <w:sz w:val="20"/>
        </w:rPr>
        <w:t xml:space="preserve">solving conduction equations in the </w:t>
      </w:r>
      <w:r w:rsidRPr="004B24DF">
        <w:rPr>
          <w:sz w:val="20"/>
        </w:rPr>
        <w:t>structure around the annulus (Velusamy et al., 1998)</w:t>
      </w:r>
      <w:r w:rsidR="00ED51E1">
        <w:rPr>
          <w:sz w:val="20"/>
        </w:rPr>
        <w:t xml:space="preserve"> [5, 6]</w:t>
      </w:r>
      <w:r w:rsidRPr="004B24DF">
        <w:rPr>
          <w:sz w:val="20"/>
        </w:rPr>
        <w:t xml:space="preserve">. Studies </w:t>
      </w:r>
      <w:r w:rsidR="00192733">
        <w:rPr>
          <w:sz w:val="20"/>
        </w:rPr>
        <w:t xml:space="preserve">were </w:t>
      </w:r>
      <w:r w:rsidRPr="004B24DF">
        <w:rPr>
          <w:sz w:val="20"/>
        </w:rPr>
        <w:t xml:space="preserve">carried out in other countries indicated that the free convection in narrow sodium filled annuli results in </w:t>
      </w:r>
      <w:r w:rsidR="00192733">
        <w:rPr>
          <w:sz w:val="20"/>
        </w:rPr>
        <w:t xml:space="preserve">a </w:t>
      </w:r>
      <w:r w:rsidRPr="004B24DF">
        <w:rPr>
          <w:sz w:val="20"/>
        </w:rPr>
        <w:t>large circumferential temperature difference (Timo, 1954)</w:t>
      </w:r>
      <w:r w:rsidR="00ED51E1">
        <w:rPr>
          <w:sz w:val="20"/>
        </w:rPr>
        <w:t xml:space="preserve"> [7]</w:t>
      </w:r>
      <w:r w:rsidRPr="004B24DF">
        <w:rPr>
          <w:sz w:val="20"/>
        </w:rPr>
        <w:t>. In PHENIX fast reactor, France, the Intermediate Heat Exchanger (IHX) annuli had a temperature asymmetry of 80°C (Kung J.P et al, 1975)</w:t>
      </w:r>
      <w:r w:rsidR="00ED51E1">
        <w:rPr>
          <w:sz w:val="20"/>
        </w:rPr>
        <w:t xml:space="preserve"> [8]</w:t>
      </w:r>
      <w:r w:rsidRPr="004B24DF">
        <w:rPr>
          <w:sz w:val="20"/>
        </w:rPr>
        <w:t>. Goldstein et al., (1979) carried out a two dimensional analysis of the same</w:t>
      </w:r>
      <w:r w:rsidR="00ED51E1">
        <w:rPr>
          <w:sz w:val="20"/>
        </w:rPr>
        <w:t xml:space="preserve"> [9]</w:t>
      </w:r>
      <w:r w:rsidRPr="004B24DF">
        <w:rPr>
          <w:sz w:val="20"/>
        </w:rPr>
        <w:t xml:space="preserve">. </w:t>
      </w:r>
      <w:r w:rsidR="00ED51E1" w:rsidRPr="00ED51E1">
        <w:rPr>
          <w:sz w:val="20"/>
        </w:rPr>
        <w:t>S. Frachet</w:t>
      </w:r>
      <w:r w:rsidR="00ED51E1">
        <w:rPr>
          <w:sz w:val="20"/>
        </w:rPr>
        <w:t xml:space="preserve"> (</w:t>
      </w:r>
      <w:r w:rsidR="00ED51E1" w:rsidRPr="00ED51E1">
        <w:rPr>
          <w:sz w:val="20"/>
        </w:rPr>
        <w:t>1985</w:t>
      </w:r>
      <w:r w:rsidR="00ED51E1">
        <w:rPr>
          <w:sz w:val="20"/>
        </w:rPr>
        <w:t xml:space="preserve">) </w:t>
      </w:r>
      <w:r w:rsidRPr="004B24DF">
        <w:rPr>
          <w:sz w:val="20"/>
        </w:rPr>
        <w:t>reported experimental results of this hot roof concept and found that the circumferential difference in the annuli was 40 °C</w:t>
      </w:r>
      <w:r w:rsidR="00ED51E1">
        <w:rPr>
          <w:sz w:val="20"/>
        </w:rPr>
        <w:t xml:space="preserve"> [10]</w:t>
      </w:r>
      <w:r w:rsidRPr="004B24DF">
        <w:rPr>
          <w:sz w:val="20"/>
        </w:rPr>
        <w:t>. Considering the importance of this problem</w:t>
      </w:r>
      <w:r w:rsidR="00192733">
        <w:rPr>
          <w:sz w:val="20"/>
        </w:rPr>
        <w:t xml:space="preserve">, </w:t>
      </w:r>
      <w:r w:rsidR="000B3306" w:rsidRPr="000B3306">
        <w:rPr>
          <w:sz w:val="20"/>
        </w:rPr>
        <w:t xml:space="preserve">the </w:t>
      </w:r>
      <w:r w:rsidR="009B122D">
        <w:rPr>
          <w:sz w:val="20"/>
        </w:rPr>
        <w:t>numerical</w:t>
      </w:r>
      <w:r w:rsidR="009B122D" w:rsidRPr="000B3306">
        <w:rPr>
          <w:sz w:val="20"/>
        </w:rPr>
        <w:t xml:space="preserve"> </w:t>
      </w:r>
      <w:r w:rsidR="000B3306" w:rsidRPr="000B3306">
        <w:rPr>
          <w:sz w:val="20"/>
        </w:rPr>
        <w:t>estimation</w:t>
      </w:r>
      <w:r w:rsidR="009B122D">
        <w:rPr>
          <w:sz w:val="20"/>
        </w:rPr>
        <w:t xml:space="preserve"> (by CFD analysis)</w:t>
      </w:r>
      <w:r w:rsidR="000B3306">
        <w:rPr>
          <w:sz w:val="20"/>
        </w:rPr>
        <w:t xml:space="preserve"> of </w:t>
      </w:r>
      <w:r w:rsidR="000B3306" w:rsidRPr="000B3306">
        <w:rPr>
          <w:sz w:val="20"/>
        </w:rPr>
        <w:t xml:space="preserve">circumferential temperature </w:t>
      </w:r>
      <w:r w:rsidR="009B122D">
        <w:rPr>
          <w:sz w:val="20"/>
        </w:rPr>
        <w:t>distribution</w:t>
      </w:r>
      <w:r w:rsidR="00192733">
        <w:rPr>
          <w:sz w:val="20"/>
        </w:rPr>
        <w:t xml:space="preserve"> in the sodium test vessel </w:t>
      </w:r>
      <w:r w:rsidR="009B122D">
        <w:rPr>
          <w:sz w:val="20"/>
        </w:rPr>
        <w:t xml:space="preserve">due to cellular convection </w:t>
      </w:r>
      <w:r w:rsidR="00192733">
        <w:rPr>
          <w:sz w:val="20"/>
        </w:rPr>
        <w:t xml:space="preserve">and its experimental validation were carried out. This paper also presents an </w:t>
      </w:r>
      <w:r w:rsidR="000B3306" w:rsidRPr="000B3306">
        <w:rPr>
          <w:sz w:val="20"/>
        </w:rPr>
        <w:t>approach</w:t>
      </w:r>
      <w:r w:rsidR="009B122D">
        <w:rPr>
          <w:sz w:val="20"/>
        </w:rPr>
        <w:t xml:space="preserve"> to mitigate </w:t>
      </w:r>
      <w:r w:rsidR="00192733">
        <w:rPr>
          <w:sz w:val="20"/>
        </w:rPr>
        <w:t xml:space="preserve">cellular convection by providing baffle plates in the annular gap. </w:t>
      </w:r>
    </w:p>
    <w:p w:rsidR="004A1B4E" w:rsidRPr="009B122D" w:rsidRDefault="004A1B4E" w:rsidP="004A1B4E">
      <w:pPr>
        <w:spacing w:line="260" w:lineRule="atLeast"/>
        <w:ind w:firstLine="567"/>
        <w:jc w:val="both"/>
        <w:rPr>
          <w:sz w:val="20"/>
        </w:rPr>
      </w:pPr>
    </w:p>
    <w:p w:rsidR="009B122D" w:rsidRDefault="009B122D" w:rsidP="004A1B4E">
      <w:pPr>
        <w:pStyle w:val="Heading2"/>
        <w:numPr>
          <w:ilvl w:val="1"/>
          <w:numId w:val="10"/>
        </w:numPr>
        <w:spacing w:before="0" w:beforeAutospacing="0" w:after="0" w:afterAutospacing="0" w:line="260" w:lineRule="atLeast"/>
        <w:rPr>
          <w:rFonts w:ascii="Times New Roman Bold" w:hAnsi="Times New Roman Bold"/>
          <w:b/>
          <w:caps w:val="0"/>
        </w:rPr>
      </w:pPr>
      <w:r w:rsidRPr="009B122D">
        <w:rPr>
          <w:rFonts w:ascii="Times New Roman Bold" w:hAnsi="Times New Roman Bold"/>
          <w:b/>
          <w:caps w:val="0"/>
        </w:rPr>
        <w:t>HYDRAULIC EXPERIMENTS IN WATER</w:t>
      </w:r>
    </w:p>
    <w:p w:rsidR="004A1B4E" w:rsidRPr="004A1B4E" w:rsidRDefault="004A1B4E" w:rsidP="004A1B4E">
      <w:pPr>
        <w:pStyle w:val="BodyText"/>
      </w:pPr>
    </w:p>
    <w:p w:rsidR="001C0E53" w:rsidRDefault="001C0E53" w:rsidP="004A1B4E">
      <w:pPr>
        <w:pStyle w:val="BodyText"/>
        <w:ind w:firstLine="0"/>
        <w:rPr>
          <w:b/>
        </w:rPr>
      </w:pPr>
      <w:r w:rsidRPr="001C0E53">
        <w:rPr>
          <w:b/>
        </w:rPr>
        <w:t xml:space="preserve">2.1 </w:t>
      </w:r>
      <w:r w:rsidR="00595938">
        <w:rPr>
          <w:b/>
        </w:rPr>
        <w:tab/>
      </w:r>
      <w:r w:rsidRPr="001C0E53">
        <w:rPr>
          <w:b/>
        </w:rPr>
        <w:t>Experiments in 5/8 model</w:t>
      </w:r>
    </w:p>
    <w:p w:rsidR="004A1B4E" w:rsidRDefault="004A1B4E" w:rsidP="004A1B4E">
      <w:pPr>
        <w:pStyle w:val="BodyText"/>
        <w:ind w:firstLine="0"/>
      </w:pPr>
    </w:p>
    <w:p w:rsidR="00EE0041" w:rsidRDefault="001C0E53" w:rsidP="004A1B4E">
      <w:pPr>
        <w:pStyle w:val="BodyText"/>
        <w:ind w:firstLine="0"/>
      </w:pPr>
      <w:r>
        <w:t>A 5/8 s</w:t>
      </w:r>
      <w:r w:rsidR="00FE1C87" w:rsidRPr="00FE1C87">
        <w:t>caled down 90</w:t>
      </w:r>
      <w:r w:rsidR="00FE1C87" w:rsidRPr="00F76772">
        <w:rPr>
          <w:vertAlign w:val="superscript"/>
        </w:rPr>
        <w:t>o</w:t>
      </w:r>
      <w:r w:rsidR="00FE1C87" w:rsidRPr="00FE1C87">
        <w:t xml:space="preserve"> sector model of reactor hot pool of future SFRs mainly for gas entrainment studies in hot pool. The argon entrainment from cover gas to primary sodium in the pool cause safety issues like reactivity fluctuations and many operational difficulties.  Being the major forces participating in the gas entrainment</w:t>
      </w:r>
      <w:r w:rsidR="00242508" w:rsidRPr="00242508">
        <w:t xml:space="preserve"> </w:t>
      </w:r>
      <w:r w:rsidR="00242508">
        <w:t>phenomenon at the liquid-gas interface</w:t>
      </w:r>
      <w:r w:rsidR="00FE1C87" w:rsidRPr="00FE1C87">
        <w:t xml:space="preserve">, the surface tension force, viscous force and gravitational force need to be simulated in water- air model as in </w:t>
      </w:r>
      <w:r w:rsidR="003D3052">
        <w:t xml:space="preserve">the </w:t>
      </w:r>
      <w:r w:rsidR="00FE1C87" w:rsidRPr="00FE1C87">
        <w:t xml:space="preserve">case of sodium-argon </w:t>
      </w:r>
      <w:r w:rsidR="003D3052">
        <w:t>interface</w:t>
      </w:r>
      <w:r w:rsidR="00FE1C87" w:rsidRPr="00FE1C87">
        <w:t xml:space="preserve"> through respective non-dimensional numbers such as Froude number (Fr)  Weber number (We) and Reynolds number (Re). The 5/8 scale simulates Froude number  and Weber number between sodium-argon at reactor conditions and water-air at room </w:t>
      </w:r>
      <w:r w:rsidR="00FE1C87" w:rsidRPr="00FE1C87">
        <w:lastRenderedPageBreak/>
        <w:t xml:space="preserve">temperature, with slight distortion in Re simulation. Being a large scale model, the </w:t>
      </w:r>
      <w:r w:rsidR="003D3052">
        <w:t>flow rate</w:t>
      </w:r>
      <w:r w:rsidR="00FE1C87" w:rsidRPr="00FE1C87">
        <w:t xml:space="preserve"> requirement for experimentation is high and </w:t>
      </w:r>
      <w:r w:rsidR="00C85973">
        <w:t xml:space="preserve">the selection of a </w:t>
      </w:r>
      <w:r w:rsidR="00FE1C87" w:rsidRPr="00FE1C87">
        <w:t xml:space="preserve"> 90</w:t>
      </w:r>
      <w:r w:rsidR="00FE1C87" w:rsidRPr="00C85973">
        <w:rPr>
          <w:vertAlign w:val="superscript"/>
        </w:rPr>
        <w:t>o</w:t>
      </w:r>
      <w:r w:rsidR="00FE1C87" w:rsidRPr="00FE1C87">
        <w:t xml:space="preserve"> sector model </w:t>
      </w:r>
      <w:r w:rsidR="003D3052">
        <w:t xml:space="preserve">owing to the symmetry </w:t>
      </w:r>
      <w:r w:rsidR="00FE1C87" w:rsidRPr="00FE1C87">
        <w:t xml:space="preserve">reduced the flow requirement by ¼ th of </w:t>
      </w:r>
      <w:r w:rsidR="00192733">
        <w:t xml:space="preserve">the </w:t>
      </w:r>
      <w:r w:rsidR="00FE1C87" w:rsidRPr="00FE1C87">
        <w:t>actual flow</w:t>
      </w:r>
      <w:r w:rsidR="003D3052">
        <w:t xml:space="preserve"> rate</w:t>
      </w:r>
      <w:r w:rsidR="00FE1C87" w:rsidRPr="00FE1C87">
        <w:t xml:space="preserve">. The selection of large scale helps to simulate geometrical features more accurately and provides </w:t>
      </w:r>
      <w:r w:rsidR="00192733">
        <w:t xml:space="preserve">a </w:t>
      </w:r>
      <w:r w:rsidR="00FE1C87" w:rsidRPr="00FE1C87">
        <w:t>better instrumentation scheme for experimental measurements. The reactor pool has been simulated with all reactor components like ma</w:t>
      </w:r>
      <w:r w:rsidR="00192733">
        <w:t>in vessel, inner vessel, core, intermediate heat e</w:t>
      </w:r>
      <w:r w:rsidR="00FE1C87" w:rsidRPr="00FE1C87">
        <w:t>xchanger</w:t>
      </w:r>
      <w:r w:rsidR="00192733">
        <w:t>, decay heat e</w:t>
      </w:r>
      <w:r w:rsidR="00FE1C87" w:rsidRPr="00FE1C87">
        <w:t xml:space="preserve">xchanger, control plug, primary pump stand pipe etc. The core region is further divided in to three zone; (i) Fuel, (ii) Blanket and (iii) storage zones through flow zoning. The 3D view of 5/8 scale model and top view of actual model is shown in </w:t>
      </w:r>
      <w:r w:rsidR="00AC4E5A">
        <w:t>Fig. 2</w:t>
      </w:r>
      <w:r w:rsidR="00FE1C87" w:rsidRPr="00FE1C87">
        <w:t>.</w:t>
      </w:r>
    </w:p>
    <w:p w:rsidR="00FE1C87" w:rsidRDefault="00FE1C87" w:rsidP="004A1B4E">
      <w:pPr>
        <w:pStyle w:val="BodyText"/>
      </w:pPr>
    </w:p>
    <w:p w:rsidR="00FE1C87" w:rsidRDefault="00FE1C87" w:rsidP="004A1B4E">
      <w:pPr>
        <w:pStyle w:val="BodyText"/>
      </w:pPr>
      <w:r w:rsidRPr="00FE1C87">
        <w:rPr>
          <w:noProof/>
          <w:lang w:val="en-US"/>
        </w:rPr>
        <w:drawing>
          <wp:inline distT="0" distB="0" distL="0" distR="0">
            <wp:extent cx="2307183" cy="3017520"/>
            <wp:effectExtent l="19050" t="0" r="0" b="0"/>
            <wp:docPr id="9" name="Picture 1" descr="assembly"/>
            <wp:cNvGraphicFramePr/>
            <a:graphic xmlns:a="http://schemas.openxmlformats.org/drawingml/2006/main">
              <a:graphicData uri="http://schemas.openxmlformats.org/drawingml/2006/picture">
                <pic:pic xmlns:pic="http://schemas.openxmlformats.org/drawingml/2006/picture">
                  <pic:nvPicPr>
                    <pic:cNvPr id="9221" name="Picture 2" descr="assembly"/>
                    <pic:cNvPicPr>
                      <a:picLocks noChangeAspect="1" noChangeArrowheads="1"/>
                    </pic:cNvPicPr>
                  </pic:nvPicPr>
                  <pic:blipFill>
                    <a:blip r:embed="rId13" cstate="print"/>
                    <a:srcRect l="12704" t="2000" r="8955"/>
                    <a:stretch>
                      <a:fillRect/>
                    </a:stretch>
                  </pic:blipFill>
                  <pic:spPr bwMode="auto">
                    <a:xfrm>
                      <a:off x="0" y="0"/>
                      <a:ext cx="2307183" cy="3017520"/>
                    </a:xfrm>
                    <a:prstGeom prst="rect">
                      <a:avLst/>
                    </a:prstGeom>
                    <a:noFill/>
                    <a:ln w="9525">
                      <a:noFill/>
                      <a:miter lim="800000"/>
                      <a:headEnd/>
                      <a:tailEnd/>
                    </a:ln>
                  </pic:spPr>
                </pic:pic>
              </a:graphicData>
            </a:graphic>
          </wp:inline>
        </w:drawing>
      </w:r>
      <w:r w:rsidRPr="00FE1C87">
        <w:rPr>
          <w:noProof/>
          <w:lang w:val="en-US"/>
        </w:rPr>
        <w:drawing>
          <wp:inline distT="0" distB="0" distL="0" distR="0">
            <wp:extent cx="2496659" cy="3017520"/>
            <wp:effectExtent l="1905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srcRect l="36042" b="3025"/>
                    <a:stretch>
                      <a:fillRect/>
                    </a:stretch>
                  </pic:blipFill>
                  <pic:spPr bwMode="auto">
                    <a:xfrm>
                      <a:off x="0" y="0"/>
                      <a:ext cx="2496659" cy="3017520"/>
                    </a:xfrm>
                    <a:prstGeom prst="rect">
                      <a:avLst/>
                    </a:prstGeom>
                    <a:noFill/>
                    <a:ln w="9525">
                      <a:noFill/>
                      <a:miter lim="800000"/>
                      <a:headEnd/>
                      <a:tailEnd/>
                    </a:ln>
                  </pic:spPr>
                </pic:pic>
              </a:graphicData>
            </a:graphic>
          </wp:inline>
        </w:drawing>
      </w:r>
    </w:p>
    <w:p w:rsidR="00FE1C87" w:rsidRPr="00AC4E5A" w:rsidRDefault="00FE1C87" w:rsidP="004A1B4E">
      <w:pPr>
        <w:pStyle w:val="Figurecaption"/>
        <w:rPr>
          <w:b/>
          <w:i w:val="0"/>
          <w:lang w:eastAsia="es-ES"/>
        </w:rPr>
      </w:pPr>
      <w:r w:rsidRPr="00AC4E5A">
        <w:rPr>
          <w:i w:val="0"/>
          <w:caps/>
          <w:lang w:eastAsia="es-ES"/>
        </w:rPr>
        <w:t>F</w:t>
      </w:r>
      <w:r w:rsidR="00AC4E5A">
        <w:rPr>
          <w:i w:val="0"/>
          <w:lang w:eastAsia="es-ES"/>
        </w:rPr>
        <w:t xml:space="preserve">ig. </w:t>
      </w:r>
      <w:r w:rsidR="00AC4E5A">
        <w:rPr>
          <w:i w:val="0"/>
          <w:caps/>
          <w:lang w:eastAsia="es-ES"/>
        </w:rPr>
        <w:t>2:</w:t>
      </w:r>
      <w:r w:rsidRPr="00AC4E5A">
        <w:rPr>
          <w:i w:val="0"/>
          <w:lang w:eastAsia="es-ES"/>
        </w:rPr>
        <w:t xml:space="preserve"> </w:t>
      </w:r>
      <w:r w:rsidR="00CA4EA6" w:rsidRPr="00AC4E5A">
        <w:rPr>
          <w:i w:val="0"/>
          <w:lang w:eastAsia="es-ES"/>
        </w:rPr>
        <w:t xml:space="preserve"> 5/8 scale down model (90 </w:t>
      </w:r>
      <w:r w:rsidR="00CA4EA6" w:rsidRPr="00AC4E5A">
        <w:rPr>
          <w:i w:val="0"/>
          <w:vertAlign w:val="superscript"/>
          <w:lang w:eastAsia="es-ES"/>
        </w:rPr>
        <w:t>o</w:t>
      </w:r>
      <w:r w:rsidR="00CA4EA6" w:rsidRPr="00AC4E5A">
        <w:rPr>
          <w:i w:val="0"/>
          <w:lang w:eastAsia="es-ES"/>
        </w:rPr>
        <w:t xml:space="preserve"> sector model) of hot pool of SFR</w:t>
      </w:r>
      <w:r w:rsidRPr="00AC4E5A">
        <w:rPr>
          <w:i w:val="0"/>
          <w:lang w:eastAsia="es-ES"/>
        </w:rPr>
        <w:t>.</w:t>
      </w:r>
    </w:p>
    <w:p w:rsidR="00D83F3C" w:rsidRDefault="00FE1C87" w:rsidP="004A1B4E">
      <w:pPr>
        <w:pStyle w:val="BodyText"/>
      </w:pPr>
      <w:r w:rsidRPr="00FE1C87">
        <w:t xml:space="preserve">The important </w:t>
      </w:r>
      <w:r w:rsidR="003D3052">
        <w:t>experiments carried out using this</w:t>
      </w:r>
      <w:r w:rsidR="003D3052" w:rsidRPr="00FE1C87">
        <w:t xml:space="preserve"> </w:t>
      </w:r>
      <w:r w:rsidRPr="00FE1C87">
        <w:t xml:space="preserve">5/8 scale model are studies on flow mapping of hot pool, gas entrainment studies, and free level fluctuation studies. These studies </w:t>
      </w:r>
      <w:r w:rsidR="003D3052">
        <w:t xml:space="preserve">provided </w:t>
      </w:r>
      <w:r w:rsidR="003D3052" w:rsidRPr="00FE1C87">
        <w:t xml:space="preserve">significant inputs for </w:t>
      </w:r>
      <w:r w:rsidR="00192733">
        <w:t xml:space="preserve">the </w:t>
      </w:r>
      <w:r w:rsidR="003D3052">
        <w:t>validation and improvement</w:t>
      </w:r>
      <w:r w:rsidR="00192733">
        <w:t>s in the design</w:t>
      </w:r>
      <w:r w:rsidR="003D3052">
        <w:t xml:space="preserve"> of </w:t>
      </w:r>
      <w:r w:rsidR="003D3052" w:rsidRPr="00FE1C87">
        <w:t>hot pool</w:t>
      </w:r>
      <w:r w:rsidR="003D3052">
        <w:t xml:space="preserve"> with respect to gas entrainment and free level fluctuation phenomena</w:t>
      </w:r>
      <w:r w:rsidR="003D3052" w:rsidRPr="00FE1C87">
        <w:t>.</w:t>
      </w:r>
    </w:p>
    <w:p w:rsidR="00D83F3C" w:rsidRDefault="00D83F3C" w:rsidP="004A1B4E">
      <w:pPr>
        <w:pStyle w:val="BodyText"/>
      </w:pPr>
    </w:p>
    <w:p w:rsidR="00D83F3C" w:rsidRPr="004A1B4E" w:rsidRDefault="00146A2C" w:rsidP="004A1B4E">
      <w:pPr>
        <w:pStyle w:val="BodyText"/>
        <w:ind w:firstLine="0"/>
        <w:rPr>
          <w:i/>
        </w:rPr>
      </w:pPr>
      <w:r w:rsidRPr="004A1B4E">
        <w:rPr>
          <w:i/>
        </w:rPr>
        <w:t xml:space="preserve">2.1.1 </w:t>
      </w:r>
      <w:r w:rsidRPr="004A1B4E">
        <w:rPr>
          <w:i/>
        </w:rPr>
        <w:tab/>
        <w:t>Flow mapping in the hot pool</w:t>
      </w:r>
    </w:p>
    <w:p w:rsidR="00EE0041" w:rsidRPr="00535646" w:rsidRDefault="00094836" w:rsidP="004A1B4E">
      <w:pPr>
        <w:pStyle w:val="BodyText"/>
      </w:pPr>
      <w:r w:rsidRPr="00535646">
        <w:t xml:space="preserve">The </w:t>
      </w:r>
      <w:r w:rsidR="00BD5BBF">
        <w:t xml:space="preserve">sodium flow mapping of hot pool </w:t>
      </w:r>
      <w:r w:rsidR="003D3052">
        <w:t xml:space="preserve">is very </w:t>
      </w:r>
      <w:r w:rsidR="00BD5BBF">
        <w:t>important in thermal hydraulic point view</w:t>
      </w:r>
      <w:r w:rsidR="00C6613E" w:rsidRPr="00192733">
        <w:t>[1]</w:t>
      </w:r>
      <w:r w:rsidR="00BD5BBF" w:rsidRPr="00192733">
        <w:t>.</w:t>
      </w:r>
      <w:r w:rsidR="00BD5BBF">
        <w:t xml:space="preserve"> The </w:t>
      </w:r>
      <w:r w:rsidRPr="00535646">
        <w:t>mapping of flow pattern at the free surface and at various planes underneath in the reference hot pool geometry (without any gas entrainment device) has been carried out by respecting the Froude similitude. The measurements</w:t>
      </w:r>
      <w:r w:rsidR="00192733">
        <w:t xml:space="preserve"> were taken </w:t>
      </w:r>
      <w:r w:rsidRPr="00535646">
        <w:t>using two diverse instruments viz. Ultra sonic Velocity Profiler (UVP) and Propeller Anemometer. The</w:t>
      </w:r>
      <w:r w:rsidR="00192733">
        <w:t xml:space="preserve"> hot pool surface in the model wa</w:t>
      </w:r>
      <w:r w:rsidRPr="00535646">
        <w:t>s divided into several grid points and measurements</w:t>
      </w:r>
      <w:r w:rsidR="00192733">
        <w:t xml:space="preserve"> of velocity vector components were</w:t>
      </w:r>
      <w:r w:rsidRPr="00535646">
        <w:t xml:space="preserve"> taken along the grid points to find out the resultant velocity. The measu</w:t>
      </w:r>
      <w:r w:rsidR="00192733">
        <w:t>red velocity data in the model wa</w:t>
      </w:r>
      <w:r w:rsidRPr="00535646">
        <w:t xml:space="preserve">s extrapolated to the free surface of the reactor to get the free surface velocity distribution of sodium. </w:t>
      </w:r>
      <w:r w:rsidR="00F9002E">
        <w:t xml:space="preserve">The experimental measurement data are useful to validate the CFD model for </w:t>
      </w:r>
      <w:r w:rsidR="00192733">
        <w:t xml:space="preserve">the </w:t>
      </w:r>
      <w:r w:rsidR="00F9002E">
        <w:t>prediction of velocity distribution in the hot pool</w:t>
      </w:r>
      <w:r w:rsidRPr="00535646">
        <w:t>.</w:t>
      </w:r>
      <w:r w:rsidR="00C87425">
        <w:t xml:space="preserve"> The typical flow mapping pattern using ultra sonic velocity profiler and propeller meter is shown in </w:t>
      </w:r>
      <w:r w:rsidR="00AC4E5A">
        <w:t>Fig. 3</w:t>
      </w:r>
      <w:r w:rsidR="00C87425">
        <w:t>.</w:t>
      </w:r>
    </w:p>
    <w:p w:rsidR="004A1B4E" w:rsidRDefault="004A1B4E" w:rsidP="004A1B4E">
      <w:pPr>
        <w:pStyle w:val="BodyText"/>
      </w:pPr>
      <w:r>
        <w:t>Similarly</w:t>
      </w:r>
      <w:r w:rsidR="00192733">
        <w:t>,</w:t>
      </w:r>
      <w:r>
        <w:t xml:space="preserve"> the measurement of radial velocities at the free surface at different radial directions and vertical ve</w:t>
      </w:r>
      <w:r w:rsidR="00192733">
        <w:t>locity mapping around IHX etc were carried out and presented</w:t>
      </w:r>
      <w:r>
        <w:t xml:space="preserve"> in Fig. 4. The locations of maximum free surface velocity</w:t>
      </w:r>
      <w:r w:rsidR="00192733">
        <w:t xml:space="preserve"> are found out and the results we</w:t>
      </w:r>
      <w:r>
        <w:t xml:space="preserve">re </w:t>
      </w:r>
      <w:r w:rsidR="00192733">
        <w:t xml:space="preserve">subsequently extrapolated </w:t>
      </w:r>
      <w:r>
        <w:t>to reactor conditions.</w:t>
      </w:r>
    </w:p>
    <w:p w:rsidR="004A1B4E" w:rsidRPr="00A754B5" w:rsidRDefault="004A1B4E" w:rsidP="004A1B4E">
      <w:pPr>
        <w:pStyle w:val="BodyText"/>
      </w:pPr>
      <w:r>
        <w:t xml:space="preserve">The maximum free </w:t>
      </w:r>
      <w:r w:rsidRPr="00CF7B1A">
        <w:t xml:space="preserve">surface velocity </w:t>
      </w:r>
      <w:r>
        <w:t>(V</w:t>
      </w:r>
      <w:r w:rsidRPr="00CF7B1A">
        <w:rPr>
          <w:vertAlign w:val="subscript"/>
        </w:rPr>
        <w:t>max</w:t>
      </w:r>
      <w:r>
        <w:t xml:space="preserve">) </w:t>
      </w:r>
      <w:r w:rsidRPr="00CF7B1A">
        <w:t xml:space="preserve">at </w:t>
      </w:r>
      <w:r w:rsidR="00192733">
        <w:t xml:space="preserve">the </w:t>
      </w:r>
      <w:r w:rsidRPr="00CF7B1A">
        <w:t xml:space="preserve">nominal </w:t>
      </w:r>
      <w:r w:rsidR="00192733">
        <w:t>power condition of the reactor wa</w:t>
      </w:r>
      <w:r w:rsidRPr="00CF7B1A">
        <w:t>s found to be 0.98 m/s. The extrapolated value of V</w:t>
      </w:r>
      <w:r w:rsidRPr="00CF7B1A">
        <w:rPr>
          <w:vertAlign w:val="subscript"/>
        </w:rPr>
        <w:t>max</w:t>
      </w:r>
      <w:r w:rsidRPr="00CF7B1A">
        <w:t xml:space="preserve"> at th</w:t>
      </w:r>
      <w:r w:rsidR="00192733">
        <w:t>e free surface for the reactor wa</w:t>
      </w:r>
      <w:r w:rsidRPr="00CF7B1A">
        <w:t>s 1.24 m/</w:t>
      </w:r>
      <w:r w:rsidR="00192733">
        <w:t>s. The maximum radial velocity wa</w:t>
      </w:r>
      <w:r w:rsidRPr="00CF7B1A">
        <w:t xml:space="preserve">s </w:t>
      </w:r>
      <w:r w:rsidR="00192733">
        <w:t xml:space="preserve">observed </w:t>
      </w:r>
      <w:r w:rsidRPr="00CF7B1A">
        <w:t>at an angle of 75</w:t>
      </w:r>
      <w:r w:rsidRPr="00CF7B1A">
        <w:rPr>
          <w:vertAlign w:val="superscript"/>
        </w:rPr>
        <w:t>o</w:t>
      </w:r>
      <w:r w:rsidRPr="00CF7B1A">
        <w:t xml:space="preserve"> from the wall containing</w:t>
      </w:r>
      <w:r w:rsidR="00192733">
        <w:t xml:space="preserve"> pump stand pipe and its value wa</w:t>
      </w:r>
      <w:r w:rsidRPr="00CF7B1A">
        <w:t>s 0.9</w:t>
      </w:r>
      <w:r>
        <w:t>6</w:t>
      </w:r>
      <w:r w:rsidRPr="00CF7B1A">
        <w:t xml:space="preserve"> m/s. The extrapolated value of maximum radial velocity </w:t>
      </w:r>
      <w:r w:rsidR="00192733">
        <w:t>for reactttor conditions was found to be</w:t>
      </w:r>
      <w:r w:rsidRPr="00CF7B1A">
        <w:t xml:space="preserve"> 1.20 m/s.</w:t>
      </w:r>
      <w:r w:rsidRPr="00DB4E48">
        <w:t xml:space="preserve"> </w:t>
      </w:r>
      <w:r>
        <w:t xml:space="preserve">This velocity magnitude at </w:t>
      </w:r>
      <w:r w:rsidR="00192733">
        <w:t xml:space="preserve">the </w:t>
      </w:r>
      <w:r>
        <w:t xml:space="preserve">free surface is quite high and causes high turbulence at the free surface which in turn </w:t>
      </w:r>
      <w:r>
        <w:lastRenderedPageBreak/>
        <w:t>entraps gas bubbles from free surface. Hence further developmental studies were carried out to reduce the free surface velocity using baffles to avoid gas entrainment from hot pool free surface.</w:t>
      </w:r>
    </w:p>
    <w:p w:rsidR="00535646" w:rsidRDefault="00535646" w:rsidP="004A1B4E">
      <w:pPr>
        <w:pStyle w:val="Authornameandaffiliation"/>
        <w:spacing w:line="260" w:lineRule="atLeast"/>
        <w:rPr>
          <w:lang w:val="en-GB"/>
        </w:rPr>
      </w:pPr>
    </w:p>
    <w:p w:rsidR="00D83F3C" w:rsidRDefault="003B69F5" w:rsidP="004A1B4E">
      <w:pPr>
        <w:pStyle w:val="Authornameandaffiliation"/>
        <w:spacing w:line="260" w:lineRule="atLeast"/>
        <w:ind w:left="0"/>
        <w:jc w:val="center"/>
        <w:rPr>
          <w:lang w:val="en-GB"/>
        </w:rPr>
      </w:pPr>
      <w:r>
        <w:rPr>
          <w:noProof/>
          <w:sz w:val="24"/>
          <w:szCs w:val="24"/>
        </w:rPr>
        <w:drawing>
          <wp:inline distT="0" distB="0" distL="0" distR="0">
            <wp:extent cx="2093377" cy="1828800"/>
            <wp:effectExtent l="19050" t="0" r="2123"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 cstate="print"/>
                    <a:srcRect l="3990" t="1355" r="2499" b="4713"/>
                    <a:stretch>
                      <a:fillRect/>
                    </a:stretch>
                  </pic:blipFill>
                  <pic:spPr bwMode="auto">
                    <a:xfrm>
                      <a:off x="0" y="0"/>
                      <a:ext cx="2093377" cy="1828800"/>
                    </a:xfrm>
                    <a:prstGeom prst="rect">
                      <a:avLst/>
                    </a:prstGeom>
                    <a:noFill/>
                    <a:ln w="9525">
                      <a:noFill/>
                      <a:miter lim="800000"/>
                      <a:headEnd/>
                      <a:tailEnd/>
                    </a:ln>
                    <a:effectLst/>
                  </pic:spPr>
                </pic:pic>
              </a:graphicData>
            </a:graphic>
          </wp:inline>
        </w:drawing>
      </w:r>
      <w:r w:rsidR="00922AAA">
        <w:rPr>
          <w:lang w:val="en-GB"/>
        </w:rPr>
        <w:t xml:space="preserve">         </w:t>
      </w:r>
      <w:r>
        <w:rPr>
          <w:noProof/>
          <w:sz w:val="24"/>
          <w:szCs w:val="24"/>
        </w:rPr>
        <w:drawing>
          <wp:inline distT="0" distB="0" distL="0" distR="0">
            <wp:extent cx="1816139" cy="1828800"/>
            <wp:effectExtent l="19050" t="0" r="0" b="0"/>
            <wp:docPr id="1" name="Picture 1" descr="Vector-Without dev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ctor-Without device"/>
                    <pic:cNvPicPr>
                      <a:picLocks noChangeAspect="1" noChangeArrowheads="1"/>
                    </pic:cNvPicPr>
                  </pic:nvPicPr>
                  <pic:blipFill>
                    <a:blip r:embed="rId16" cstate="print"/>
                    <a:srcRect l="22122" t="7117" r="18813" b="9729"/>
                    <a:stretch>
                      <a:fillRect/>
                    </a:stretch>
                  </pic:blipFill>
                  <pic:spPr bwMode="auto">
                    <a:xfrm>
                      <a:off x="0" y="0"/>
                      <a:ext cx="1816139" cy="1828800"/>
                    </a:xfrm>
                    <a:prstGeom prst="rect">
                      <a:avLst/>
                    </a:prstGeom>
                    <a:noFill/>
                    <a:ln w="9525">
                      <a:noFill/>
                      <a:miter lim="800000"/>
                      <a:headEnd/>
                      <a:tailEnd/>
                    </a:ln>
                  </pic:spPr>
                </pic:pic>
              </a:graphicData>
            </a:graphic>
          </wp:inline>
        </w:drawing>
      </w:r>
    </w:p>
    <w:p w:rsidR="00D83F3C" w:rsidRPr="00AC4E5A" w:rsidRDefault="00535646" w:rsidP="004A1B4E">
      <w:pPr>
        <w:pStyle w:val="Figurecaption"/>
        <w:ind w:firstLine="0"/>
        <w:rPr>
          <w:i w:val="0"/>
        </w:rPr>
      </w:pPr>
      <w:r w:rsidRPr="00AC4E5A">
        <w:rPr>
          <w:i w:val="0"/>
          <w:caps/>
          <w:lang w:eastAsia="es-ES"/>
        </w:rPr>
        <w:t>F</w:t>
      </w:r>
      <w:r w:rsidR="00AC4E5A">
        <w:rPr>
          <w:i w:val="0"/>
          <w:lang w:eastAsia="es-ES"/>
        </w:rPr>
        <w:t>ig</w:t>
      </w:r>
      <w:r w:rsidRPr="00AC4E5A">
        <w:rPr>
          <w:i w:val="0"/>
          <w:lang w:eastAsia="es-ES"/>
        </w:rPr>
        <w:t>. </w:t>
      </w:r>
      <w:r w:rsidR="00AC4E5A">
        <w:rPr>
          <w:b/>
          <w:i w:val="0"/>
          <w:lang w:eastAsia="es-ES"/>
        </w:rPr>
        <w:t>3</w:t>
      </w:r>
      <w:r w:rsidRPr="00AC4E5A">
        <w:rPr>
          <w:i w:val="0"/>
          <w:lang w:eastAsia="es-ES"/>
        </w:rPr>
        <w:t xml:space="preserve">.  </w:t>
      </w:r>
      <w:r w:rsidR="00F76772" w:rsidRPr="00AC4E5A">
        <w:rPr>
          <w:i w:val="0"/>
          <w:lang w:eastAsia="es-ES"/>
        </w:rPr>
        <w:t>Typical v</w:t>
      </w:r>
      <w:r w:rsidRPr="00AC4E5A">
        <w:rPr>
          <w:i w:val="0"/>
          <w:lang w:eastAsia="es-ES"/>
        </w:rPr>
        <w:t xml:space="preserve">elocity mapping </w:t>
      </w:r>
      <w:r w:rsidR="00D6550E" w:rsidRPr="00AC4E5A">
        <w:rPr>
          <w:i w:val="0"/>
          <w:lang w:eastAsia="es-ES"/>
        </w:rPr>
        <w:t xml:space="preserve">(contour and vector plot) </w:t>
      </w:r>
      <w:r w:rsidRPr="00AC4E5A">
        <w:rPr>
          <w:i w:val="0"/>
          <w:lang w:eastAsia="es-ES"/>
        </w:rPr>
        <w:t>at the reference free surface (without any device</w:t>
      </w:r>
      <w:r w:rsidR="000A2225" w:rsidRPr="00AC4E5A">
        <w:rPr>
          <w:i w:val="0"/>
          <w:lang w:eastAsia="es-ES"/>
        </w:rPr>
        <w:t>) measured</w:t>
      </w:r>
      <w:r w:rsidRPr="00AC4E5A">
        <w:rPr>
          <w:i w:val="0"/>
          <w:lang w:eastAsia="es-ES"/>
        </w:rPr>
        <w:t xml:space="preserve"> by Ultra sonic velocity profiler and propeller meter</w:t>
      </w:r>
    </w:p>
    <w:p w:rsidR="00C87425" w:rsidRDefault="00C87425" w:rsidP="004A1B4E">
      <w:pPr>
        <w:pStyle w:val="BodyText"/>
      </w:pPr>
    </w:p>
    <w:p w:rsidR="00A754B5" w:rsidRDefault="00A754B5" w:rsidP="004A1B4E">
      <w:pPr>
        <w:pStyle w:val="BodyText"/>
      </w:pPr>
    </w:p>
    <w:p w:rsidR="00A754B5" w:rsidRDefault="00A754B5" w:rsidP="004A1B4E">
      <w:pPr>
        <w:pStyle w:val="BodyText"/>
      </w:pPr>
      <w:r w:rsidRPr="00A754B5">
        <w:rPr>
          <w:noProof/>
          <w:lang w:val="en-US"/>
        </w:rPr>
        <w:drawing>
          <wp:inline distT="0" distB="0" distL="0" distR="0">
            <wp:extent cx="2276061" cy="1828800"/>
            <wp:effectExtent l="19050" t="0" r="0" b="0"/>
            <wp:docPr id="1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cstate="print"/>
                    <a:srcRect/>
                    <a:stretch>
                      <a:fillRect/>
                    </a:stretch>
                  </pic:blipFill>
                  <pic:spPr bwMode="auto">
                    <a:xfrm>
                      <a:off x="0" y="0"/>
                      <a:ext cx="2276061" cy="1828800"/>
                    </a:xfrm>
                    <a:prstGeom prst="rect">
                      <a:avLst/>
                    </a:prstGeom>
                    <a:noFill/>
                    <a:ln w="9525">
                      <a:noFill/>
                      <a:miter lim="800000"/>
                      <a:headEnd/>
                      <a:tailEnd/>
                    </a:ln>
                  </pic:spPr>
                </pic:pic>
              </a:graphicData>
            </a:graphic>
          </wp:inline>
        </w:drawing>
      </w:r>
      <w:r w:rsidRPr="00A754B5">
        <w:rPr>
          <w:noProof/>
          <w:lang w:val="en-US"/>
        </w:rPr>
        <w:drawing>
          <wp:inline distT="0" distB="0" distL="0" distR="0">
            <wp:extent cx="2245550" cy="1828800"/>
            <wp:effectExtent l="0" t="0" r="2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cstate="print"/>
                    <a:srcRect/>
                    <a:stretch>
                      <a:fillRect/>
                    </a:stretch>
                  </pic:blipFill>
                  <pic:spPr bwMode="auto">
                    <a:xfrm>
                      <a:off x="0" y="0"/>
                      <a:ext cx="2245550" cy="1828800"/>
                    </a:xfrm>
                    <a:prstGeom prst="rect">
                      <a:avLst/>
                    </a:prstGeom>
                    <a:noFill/>
                    <a:ln w="9525">
                      <a:noFill/>
                      <a:miter lim="800000"/>
                      <a:headEnd/>
                      <a:tailEnd/>
                    </a:ln>
                  </pic:spPr>
                </pic:pic>
              </a:graphicData>
            </a:graphic>
          </wp:inline>
        </w:drawing>
      </w:r>
    </w:p>
    <w:p w:rsidR="00A754B5" w:rsidRPr="00AC4E5A" w:rsidRDefault="00A754B5" w:rsidP="004A1B4E">
      <w:pPr>
        <w:pStyle w:val="Figurecaption"/>
        <w:rPr>
          <w:i w:val="0"/>
        </w:rPr>
      </w:pPr>
      <w:r w:rsidRPr="00AC4E5A">
        <w:rPr>
          <w:i w:val="0"/>
          <w:caps/>
          <w:lang w:eastAsia="es-ES"/>
        </w:rPr>
        <w:t>F</w:t>
      </w:r>
      <w:r w:rsidRPr="00AC4E5A">
        <w:rPr>
          <w:i w:val="0"/>
          <w:lang w:eastAsia="es-ES"/>
        </w:rPr>
        <w:t>ig. </w:t>
      </w:r>
      <w:r w:rsidR="00AC4E5A">
        <w:rPr>
          <w:b/>
          <w:i w:val="0"/>
          <w:lang w:eastAsia="es-ES"/>
        </w:rPr>
        <w:t>4:</w:t>
      </w:r>
      <w:r w:rsidRPr="00AC4E5A">
        <w:rPr>
          <w:i w:val="0"/>
          <w:lang w:eastAsia="es-ES"/>
        </w:rPr>
        <w:t xml:space="preserve">  Radial velocity mapping at the reference</w:t>
      </w:r>
      <w:r w:rsidR="00192733">
        <w:rPr>
          <w:i w:val="0"/>
          <w:lang w:eastAsia="es-ES"/>
        </w:rPr>
        <w:t>-</w:t>
      </w:r>
      <w:r w:rsidRPr="00AC4E5A">
        <w:rPr>
          <w:i w:val="0"/>
          <w:lang w:eastAsia="es-ES"/>
        </w:rPr>
        <w:t xml:space="preserve">free surface </w:t>
      </w:r>
      <w:r w:rsidR="00C87425" w:rsidRPr="00AC4E5A">
        <w:rPr>
          <w:i w:val="0"/>
          <w:lang w:eastAsia="es-ES"/>
        </w:rPr>
        <w:t>and vertical</w:t>
      </w:r>
      <w:r w:rsidRPr="00AC4E5A">
        <w:rPr>
          <w:i w:val="0"/>
          <w:lang w:eastAsia="es-ES"/>
        </w:rPr>
        <w:t xml:space="preserve"> velocity mapping around IHX</w:t>
      </w:r>
      <w:r w:rsidR="00D6550E" w:rsidRPr="00AC4E5A">
        <w:rPr>
          <w:i w:val="0"/>
          <w:lang w:eastAsia="es-ES"/>
        </w:rPr>
        <w:t xml:space="preserve"> measured by Ultrasonic velocity profiler</w:t>
      </w:r>
    </w:p>
    <w:p w:rsidR="00CF7B1A" w:rsidRDefault="00CF7B1A" w:rsidP="004A1B4E">
      <w:pPr>
        <w:pStyle w:val="BodyText"/>
      </w:pPr>
    </w:p>
    <w:p w:rsidR="00D83F3C" w:rsidRPr="004A1B4E" w:rsidRDefault="00146A2C" w:rsidP="004A1B4E">
      <w:pPr>
        <w:pStyle w:val="Heading3"/>
        <w:numPr>
          <w:ilvl w:val="2"/>
          <w:numId w:val="41"/>
        </w:numPr>
        <w:spacing w:before="0" w:after="0" w:line="260" w:lineRule="atLeast"/>
        <w:ind w:left="540" w:hanging="540"/>
        <w:rPr>
          <w:b w:val="0"/>
          <w:i/>
        </w:rPr>
      </w:pPr>
      <w:r w:rsidRPr="004A1B4E">
        <w:rPr>
          <w:b w:val="0"/>
          <w:i/>
        </w:rPr>
        <w:t>Gas entrainment in hot pool</w:t>
      </w:r>
    </w:p>
    <w:p w:rsidR="00CF7AF3" w:rsidRDefault="002D2F49" w:rsidP="004A1B4E">
      <w:pPr>
        <w:pStyle w:val="BodyText"/>
      </w:pPr>
      <w:r w:rsidRPr="002D2F49">
        <w:t xml:space="preserve">The sodium out flow from the core reaches free surface at higher velocity and causes flow disturbances at the free surface. Since the gas entrainments phenomena is highly geometrical dependent, the mode of entrainment varies for various geometry. In large free surface area like reactor hot pool, the mechanism is mainly due to vortex </w:t>
      </w:r>
      <w:r w:rsidR="00F25C4B">
        <w:t>/</w:t>
      </w:r>
      <w:r w:rsidRPr="002D2F49">
        <w:t xml:space="preserve"> eddies formation</w:t>
      </w:r>
      <w:r w:rsidR="00F07AFD">
        <w:t xml:space="preserve">. </w:t>
      </w:r>
      <w:r w:rsidRPr="002D2F49">
        <w:t>Various gas entrainment mitigation devices have been developed through numerical analysis</w:t>
      </w:r>
      <w:r w:rsidR="00192733">
        <w:t xml:space="preserve"> whose performance evaluation was</w:t>
      </w:r>
      <w:r w:rsidRPr="002D2F49">
        <w:t xml:space="preserve"> carried out using 5/8 scale model. </w:t>
      </w:r>
      <w:r w:rsidR="00AC4E5A" w:rsidRPr="002D2F49">
        <w:t xml:space="preserve">Effect of baffle plates, porous </w:t>
      </w:r>
      <w:r w:rsidR="00AC4E5A">
        <w:t>skirt</w:t>
      </w:r>
      <w:r w:rsidR="00AC4E5A" w:rsidRPr="002D2F49">
        <w:t xml:space="preserve"> for control plug</w:t>
      </w:r>
      <w:r w:rsidR="00AC4E5A">
        <w:t xml:space="preserve"> (Fig. 5)</w:t>
      </w:r>
      <w:r w:rsidR="00AC4E5A" w:rsidRPr="002D2F49">
        <w:t xml:space="preserve">, </w:t>
      </w:r>
      <w:r w:rsidR="00AC4E5A">
        <w:t>and its combination on</w:t>
      </w:r>
      <w:r w:rsidR="00AC4E5A" w:rsidRPr="002D2F49">
        <w:t xml:space="preserve"> the gas entrain</w:t>
      </w:r>
      <w:r w:rsidR="00AC4E5A">
        <w:t>ment from hot pool was</w:t>
      </w:r>
      <w:r w:rsidR="00FD0BF4">
        <w:t xml:space="preserve"> studied.</w:t>
      </w:r>
    </w:p>
    <w:p w:rsidR="00DD4DE4" w:rsidRDefault="00DD4DE4" w:rsidP="004A1B4E">
      <w:pPr>
        <w:pStyle w:val="BodyText"/>
      </w:pPr>
    </w:p>
    <w:p w:rsidR="00CD24B2" w:rsidRDefault="00CD24B2" w:rsidP="004A1B4E">
      <w:pPr>
        <w:pStyle w:val="BodyText"/>
      </w:pPr>
      <w:r w:rsidRPr="006652E3">
        <w:t>From visual observation</w:t>
      </w:r>
      <w:r w:rsidR="00AC4E5A">
        <w:t xml:space="preserve"> </w:t>
      </w:r>
      <w:r w:rsidR="00192733">
        <w:t>(</w:t>
      </w:r>
      <w:r w:rsidR="00AC4E5A">
        <w:t>Fig. 6</w:t>
      </w:r>
      <w:r w:rsidR="00192733">
        <w:t>)</w:t>
      </w:r>
      <w:r w:rsidR="00AC4E5A">
        <w:t>,</w:t>
      </w:r>
      <w:r w:rsidR="00192733">
        <w:t xml:space="preserve"> it wa</w:t>
      </w:r>
      <w:r w:rsidRPr="006652E3">
        <w:t xml:space="preserve">s found that </w:t>
      </w:r>
      <w:r>
        <w:t xml:space="preserve">in </w:t>
      </w:r>
      <w:r w:rsidRPr="006652E3">
        <w:t xml:space="preserve">the </w:t>
      </w:r>
      <w:r>
        <w:t xml:space="preserve">reference case, </w:t>
      </w:r>
      <w:r w:rsidR="00192733">
        <w:t xml:space="preserve">the </w:t>
      </w:r>
      <w:r>
        <w:t xml:space="preserve">free surface is highly turbulent. Vortex formation </w:t>
      </w:r>
      <w:r w:rsidR="00192733">
        <w:t>and successive gas entrainment wa</w:t>
      </w:r>
      <w:r>
        <w:t xml:space="preserve">s observed from the free surface. The addition of </w:t>
      </w:r>
      <w:r w:rsidRPr="006652E3">
        <w:t xml:space="preserve">horizontal baffle plates </w:t>
      </w:r>
      <w:r>
        <w:t xml:space="preserve">and with </w:t>
      </w:r>
      <w:r w:rsidRPr="006652E3">
        <w:t>graded poro</w:t>
      </w:r>
      <w:r>
        <w:t>u</w:t>
      </w:r>
      <w:r w:rsidRPr="006652E3">
        <w:t>s skirt</w:t>
      </w:r>
      <w:r>
        <w:t xml:space="preserve"> of control plug </w:t>
      </w:r>
      <w:r w:rsidR="00192733">
        <w:t xml:space="preserve">resulted in a significant reduction of the turbulence at the </w:t>
      </w:r>
      <w:r w:rsidRPr="006652E3">
        <w:t>free surface</w:t>
      </w:r>
      <w:r w:rsidR="00192733">
        <w:t>.</w:t>
      </w:r>
      <w:r w:rsidRPr="006652E3">
        <w:t xml:space="preserve"> However, few numbers of small vortices were observed near the Pump Stand Pipe region. These vortices appeared intermittently. </w:t>
      </w:r>
      <w:r>
        <w:t>D</w:t>
      </w:r>
      <w:r w:rsidRPr="006652E3">
        <w:t xml:space="preserve">etailed velocity measurements were carried out at the hot pool free surface </w:t>
      </w:r>
      <w:r w:rsidR="00AC4E5A">
        <w:t>as shown in Fig. 7. I</w:t>
      </w:r>
      <w:r>
        <w:t xml:space="preserve">t </w:t>
      </w:r>
      <w:r w:rsidR="00AC4E5A">
        <w:t>wa</w:t>
      </w:r>
      <w:r>
        <w:t xml:space="preserve">s </w:t>
      </w:r>
      <w:r w:rsidRPr="006652E3">
        <w:t xml:space="preserve">found that </w:t>
      </w:r>
      <w:r>
        <w:t xml:space="preserve">the </w:t>
      </w:r>
      <w:r w:rsidRPr="006652E3">
        <w:t xml:space="preserve">maximum free surface velocity was reduced by 42% with </w:t>
      </w:r>
      <w:r w:rsidR="00192733">
        <w:t xml:space="preserve">the </w:t>
      </w:r>
      <w:r w:rsidRPr="006652E3">
        <w:t xml:space="preserve">deployment of horizontal baffle plates with respect to the reference design case. </w:t>
      </w:r>
      <w:r w:rsidR="00192733">
        <w:t xml:space="preserve">By modifying the design of the skirt to a </w:t>
      </w:r>
      <w:r w:rsidRPr="006652E3">
        <w:t>graded porosity skirt, the</w:t>
      </w:r>
      <w:r w:rsidR="00192733">
        <w:t xml:space="preserve"> maximum free surface velocity wa</w:t>
      </w:r>
      <w:r w:rsidRPr="006652E3">
        <w:t>s reduced by 52% with respect to the reference design case. The extrapolated value of the maximum hot pool free surface</w:t>
      </w:r>
      <w:r w:rsidR="00192733">
        <w:t xml:space="preserve"> velocity in reactor condition wa</w:t>
      </w:r>
      <w:r w:rsidRPr="006652E3">
        <w:t xml:space="preserve">s found to be </w:t>
      </w:r>
      <w:r w:rsidR="001D20D3">
        <w:t>0.72</w:t>
      </w:r>
      <w:r w:rsidR="001D20D3" w:rsidRPr="001D20D3">
        <w:t xml:space="preserve"> </w:t>
      </w:r>
      <w:r w:rsidR="001D20D3" w:rsidRPr="006652E3">
        <w:t xml:space="preserve">with </w:t>
      </w:r>
      <w:r w:rsidR="001D20D3">
        <w:t xml:space="preserve">the </w:t>
      </w:r>
      <w:r w:rsidR="001D20D3" w:rsidRPr="006652E3">
        <w:t>deployment of horizontal baffle plates</w:t>
      </w:r>
      <w:r w:rsidR="001D20D3">
        <w:t xml:space="preserve"> and it is further reduced to </w:t>
      </w:r>
      <w:r w:rsidRPr="006652E3">
        <w:t xml:space="preserve">0.59 m/s </w:t>
      </w:r>
      <w:r w:rsidR="001D20D3">
        <w:t xml:space="preserve">with the </w:t>
      </w:r>
      <w:r w:rsidR="006204F3">
        <w:t xml:space="preserve">modified </w:t>
      </w:r>
      <w:r w:rsidR="001D20D3">
        <w:t xml:space="preserve">skirt </w:t>
      </w:r>
      <w:r w:rsidR="006204F3">
        <w:t>arrangement</w:t>
      </w:r>
      <w:r w:rsidRPr="006652E3">
        <w:t xml:space="preserve">. With </w:t>
      </w:r>
      <w:r w:rsidR="00B16356">
        <w:t xml:space="preserve">the </w:t>
      </w:r>
      <w:r w:rsidRPr="006652E3">
        <w:t>reduction in maximum free surface velocity</w:t>
      </w:r>
      <w:r w:rsidR="00B16356">
        <w:t>,</w:t>
      </w:r>
      <w:r w:rsidRPr="006652E3">
        <w:t xml:space="preserve"> the risk of gas entrainment is also reduced.</w:t>
      </w:r>
    </w:p>
    <w:p w:rsidR="002D2F49" w:rsidRDefault="002D2F49" w:rsidP="004A1B4E">
      <w:pPr>
        <w:pStyle w:val="BodyText"/>
        <w:jc w:val="center"/>
      </w:pPr>
      <w:r w:rsidRPr="002D2F49">
        <w:rPr>
          <w:noProof/>
          <w:lang w:val="en-US"/>
        </w:rPr>
        <w:lastRenderedPageBreak/>
        <w:drawing>
          <wp:inline distT="0" distB="0" distL="0" distR="0">
            <wp:extent cx="1696204" cy="1960523"/>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srcRect r="74485" b="56124"/>
                    <a:stretch>
                      <a:fillRect/>
                    </a:stretch>
                  </pic:blipFill>
                  <pic:spPr bwMode="auto">
                    <a:xfrm>
                      <a:off x="0" y="0"/>
                      <a:ext cx="1696204" cy="1960523"/>
                    </a:xfrm>
                    <a:prstGeom prst="rect">
                      <a:avLst/>
                    </a:prstGeom>
                    <a:noFill/>
                    <a:ln w="9525">
                      <a:noFill/>
                      <a:miter lim="800000"/>
                      <a:headEnd/>
                      <a:tailEnd/>
                    </a:ln>
                  </pic:spPr>
                </pic:pic>
              </a:graphicData>
            </a:graphic>
          </wp:inline>
        </w:drawing>
      </w:r>
      <w:r w:rsidR="0092497B" w:rsidRPr="0092497B">
        <w:rPr>
          <w:noProof/>
          <w:lang w:val="en-US"/>
        </w:rPr>
        <w:drawing>
          <wp:inline distT="0" distB="0" distL="0" distR="0">
            <wp:extent cx="2267521" cy="1817938"/>
            <wp:effectExtent l="1905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srcRect l="64548" r="1343" b="59315"/>
                    <a:stretch>
                      <a:fillRect/>
                    </a:stretch>
                  </pic:blipFill>
                  <pic:spPr bwMode="auto">
                    <a:xfrm>
                      <a:off x="0" y="0"/>
                      <a:ext cx="2267521" cy="1817938"/>
                    </a:xfrm>
                    <a:prstGeom prst="rect">
                      <a:avLst/>
                    </a:prstGeom>
                    <a:noFill/>
                    <a:ln w="9525">
                      <a:noFill/>
                      <a:miter lim="800000"/>
                      <a:headEnd/>
                      <a:tailEnd/>
                    </a:ln>
                  </pic:spPr>
                </pic:pic>
              </a:graphicData>
            </a:graphic>
          </wp:inline>
        </w:drawing>
      </w:r>
    </w:p>
    <w:p w:rsidR="00D6550E" w:rsidRDefault="00D6550E" w:rsidP="004A1B4E">
      <w:pPr>
        <w:pStyle w:val="BodyText"/>
        <w:jc w:val="center"/>
      </w:pPr>
    </w:p>
    <w:p w:rsidR="0092497B" w:rsidRDefault="00C04CDB" w:rsidP="004A1B4E">
      <w:pPr>
        <w:pStyle w:val="BodyText"/>
        <w:jc w:val="center"/>
      </w:pPr>
      <w:r>
        <w:rPr>
          <w:noProof/>
          <w:lang w:val="en-US"/>
        </w:rPr>
        <w:drawing>
          <wp:inline distT="0" distB="0" distL="0" distR="0">
            <wp:extent cx="2593522" cy="2326477"/>
            <wp:effectExtent l="19050" t="0" r="0" b="0"/>
            <wp:docPr id="16" name="Picture 15" descr="ET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1.tif"/>
                    <pic:cNvPicPr/>
                  </pic:nvPicPr>
                  <pic:blipFill>
                    <a:blip r:embed="rId20" cstate="print"/>
                    <a:srcRect l="12907" t="6401" r="42306" b="39965"/>
                    <a:stretch>
                      <a:fillRect/>
                    </a:stretch>
                  </pic:blipFill>
                  <pic:spPr>
                    <a:xfrm>
                      <a:off x="0" y="0"/>
                      <a:ext cx="2593114" cy="2326111"/>
                    </a:xfrm>
                    <a:prstGeom prst="rect">
                      <a:avLst/>
                    </a:prstGeom>
                  </pic:spPr>
                </pic:pic>
              </a:graphicData>
            </a:graphic>
          </wp:inline>
        </w:drawing>
      </w:r>
    </w:p>
    <w:p w:rsidR="002D2F49" w:rsidRPr="00AC4E5A" w:rsidRDefault="002D2F49" w:rsidP="004A1B4E">
      <w:pPr>
        <w:pStyle w:val="Figurecaption"/>
        <w:rPr>
          <w:i w:val="0"/>
          <w:lang w:eastAsia="es-ES"/>
        </w:rPr>
      </w:pPr>
      <w:r w:rsidRPr="00AC4E5A">
        <w:rPr>
          <w:i w:val="0"/>
          <w:caps/>
          <w:lang w:eastAsia="es-ES"/>
        </w:rPr>
        <w:t>F</w:t>
      </w:r>
      <w:r w:rsidRPr="00AC4E5A">
        <w:rPr>
          <w:i w:val="0"/>
          <w:lang w:eastAsia="es-ES"/>
        </w:rPr>
        <w:t>ig</w:t>
      </w:r>
      <w:r w:rsidRPr="00AC4E5A">
        <w:rPr>
          <w:i w:val="0"/>
          <w:caps/>
          <w:lang w:eastAsia="es-ES"/>
        </w:rPr>
        <w:t xml:space="preserve">. </w:t>
      </w:r>
      <w:r w:rsidR="00AC4E5A" w:rsidRPr="00AC4E5A">
        <w:rPr>
          <w:i w:val="0"/>
          <w:caps/>
          <w:lang w:eastAsia="es-ES"/>
        </w:rPr>
        <w:t>5</w:t>
      </w:r>
      <w:r w:rsidR="00AC4E5A">
        <w:rPr>
          <w:i w:val="0"/>
          <w:caps/>
          <w:lang w:eastAsia="es-ES"/>
        </w:rPr>
        <w:t>:</w:t>
      </w:r>
      <w:r w:rsidRPr="00AC4E5A">
        <w:rPr>
          <w:i w:val="0"/>
          <w:caps/>
          <w:lang w:eastAsia="es-ES"/>
        </w:rPr>
        <w:t xml:space="preserve"> </w:t>
      </w:r>
      <w:r w:rsidRPr="00AC4E5A">
        <w:rPr>
          <w:i w:val="0"/>
          <w:lang w:eastAsia="es-ES"/>
        </w:rPr>
        <w:t>The schematic of different gas entrainment mitigation devices and its arrangement in hot pool</w:t>
      </w:r>
    </w:p>
    <w:p w:rsidR="001919B1" w:rsidRDefault="001919B1" w:rsidP="004A1B4E">
      <w:pPr>
        <w:pStyle w:val="Figurecaption"/>
        <w:rPr>
          <w:i w:val="0"/>
          <w:lang w:eastAsia="es-ES"/>
        </w:rPr>
      </w:pPr>
    </w:p>
    <w:p w:rsidR="00C04CDB" w:rsidRDefault="00C04CDB" w:rsidP="00C04CDB">
      <w:pPr>
        <w:pStyle w:val="Figurecaption"/>
        <w:rPr>
          <w:i w:val="0"/>
          <w:caps/>
          <w:lang w:eastAsia="es-ES"/>
        </w:rPr>
      </w:pPr>
      <w:r>
        <w:rPr>
          <w:i w:val="0"/>
          <w:noProof/>
          <w:lang w:val="en-US"/>
        </w:rPr>
        <w:drawing>
          <wp:anchor distT="0" distB="0" distL="114300" distR="114300" simplePos="0" relativeHeight="251658240" behindDoc="0" locked="0" layoutInCell="1" allowOverlap="1">
            <wp:simplePos x="0" y="0"/>
            <wp:positionH relativeFrom="column">
              <wp:align>left</wp:align>
            </wp:positionH>
            <wp:positionV relativeFrom="paragraph">
              <wp:align>top</wp:align>
            </wp:positionV>
            <wp:extent cx="2138045" cy="1619885"/>
            <wp:effectExtent l="19050" t="0" r="0" b="0"/>
            <wp:wrapSquare wrapText="bothSides"/>
            <wp:docPr id="2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cstate="print"/>
                    <a:srcRect/>
                    <a:stretch>
                      <a:fillRect/>
                    </a:stretch>
                  </pic:blipFill>
                  <pic:spPr bwMode="auto">
                    <a:xfrm>
                      <a:off x="0" y="0"/>
                      <a:ext cx="2138045" cy="1619885"/>
                    </a:xfrm>
                    <a:prstGeom prst="rect">
                      <a:avLst/>
                    </a:prstGeom>
                    <a:solidFill>
                      <a:schemeClr val="bg1">
                        <a:lumMod val="95000"/>
                      </a:schemeClr>
                    </a:solidFill>
                    <a:ln w="9525">
                      <a:noFill/>
                      <a:miter lim="800000"/>
                      <a:headEnd/>
                      <a:tailEnd/>
                    </a:ln>
                  </pic:spPr>
                </pic:pic>
              </a:graphicData>
            </a:graphic>
          </wp:anchor>
        </w:drawing>
      </w:r>
      <w:r w:rsidR="009F1628" w:rsidRPr="009F1628">
        <w:rPr>
          <w:i w:val="0"/>
          <w:noProof/>
          <w:lang w:val="en-US"/>
        </w:rPr>
        <w:pict>
          <v:shapetype id="_x0000_t202" coordsize="21600,21600" o:spt="202" path="m,l,21600r21600,l21600,xe">
            <v:stroke joinstyle="miter"/>
            <v:path gradientshapeok="t" o:connecttype="rect"/>
          </v:shapetype>
          <v:shape id="_x0000_s1027" type="#_x0000_t202" style="position:absolute;left:0;text-align:left;margin-left:-191.4pt;margin-top:116.95pt;width:178.8pt;height:17.55pt;z-index:251661312;mso-height-percent:200;mso-position-horizontal-relative:text;mso-position-vertical-relative:text;mso-height-percent:200;mso-width-relative:margin;mso-height-relative:margin" fillcolor="white [3212]" stroked="f" strokecolor="white [3212]">
            <v:textbox style="mso-fit-shape-to-text:t">
              <w:txbxContent>
                <w:p w:rsidR="00E701EB" w:rsidRPr="001449D2" w:rsidRDefault="00E701EB" w:rsidP="001449D2">
                  <w:pPr>
                    <w:rPr>
                      <w:b/>
                      <w:color w:val="000000" w:themeColor="text1"/>
                      <w:sz w:val="18"/>
                      <w:szCs w:val="18"/>
                    </w:rPr>
                  </w:pPr>
                  <w:r w:rsidRPr="001449D2">
                    <w:rPr>
                      <w:b/>
                      <w:color w:val="000000" w:themeColor="text1"/>
                      <w:sz w:val="18"/>
                      <w:szCs w:val="18"/>
                    </w:rPr>
                    <w:t xml:space="preserve">Free surface texture in </w:t>
                  </w:r>
                  <w:r>
                    <w:rPr>
                      <w:b/>
                      <w:color w:val="000000" w:themeColor="text1"/>
                      <w:sz w:val="18"/>
                      <w:szCs w:val="18"/>
                    </w:rPr>
                    <w:t>reference hot pool</w:t>
                  </w:r>
                </w:p>
              </w:txbxContent>
            </v:textbox>
          </v:shape>
        </w:pict>
      </w:r>
      <w:r w:rsidR="009F1628" w:rsidRPr="009F1628">
        <w:rPr>
          <w:i w:val="0"/>
          <w:caps/>
          <w:noProof/>
          <w:lang w:eastAsia="zh-TW"/>
        </w:rPr>
        <w:pict>
          <v:shape id="_x0000_s1026" type="#_x0000_t202" style="position:absolute;left:0;text-align:left;margin-left:34.6pt;margin-top:117.75pt;width:201.2pt;height:17.55pt;z-index:251660288;mso-height-percent:200;mso-position-horizontal-relative:text;mso-position-vertical-relative:text;mso-height-percent:200;mso-width-relative:margin;mso-height-relative:margin" fillcolor="white [3212]" stroked="f" strokecolor="white [3212]">
            <v:textbox style="mso-fit-shape-to-text:t">
              <w:txbxContent>
                <w:p w:rsidR="00E701EB" w:rsidRPr="001449D2" w:rsidRDefault="00E701EB">
                  <w:pPr>
                    <w:rPr>
                      <w:b/>
                      <w:color w:val="000000" w:themeColor="text1"/>
                      <w:sz w:val="18"/>
                      <w:szCs w:val="18"/>
                    </w:rPr>
                  </w:pPr>
                  <w:r w:rsidRPr="001449D2">
                    <w:rPr>
                      <w:b/>
                      <w:color w:val="000000" w:themeColor="text1"/>
                      <w:sz w:val="18"/>
                      <w:szCs w:val="18"/>
                    </w:rPr>
                    <w:t>Free surface texture in hot pool with baffle plate</w:t>
                  </w:r>
                </w:p>
              </w:txbxContent>
            </v:textbox>
          </v:shape>
        </w:pict>
      </w:r>
      <w:r w:rsidR="001449D2">
        <w:rPr>
          <w:i w:val="0"/>
          <w:caps/>
          <w:noProof/>
          <w:lang w:val="en-US"/>
        </w:rPr>
        <w:drawing>
          <wp:inline distT="0" distB="0" distL="0" distR="0">
            <wp:extent cx="2439785" cy="1620000"/>
            <wp:effectExtent l="19050" t="0" r="0" b="0"/>
            <wp:docPr id="2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cstate="print"/>
                    <a:srcRect/>
                    <a:stretch>
                      <a:fillRect/>
                    </a:stretch>
                  </pic:blipFill>
                  <pic:spPr bwMode="auto">
                    <a:xfrm>
                      <a:off x="0" y="0"/>
                      <a:ext cx="2439785" cy="1620000"/>
                    </a:xfrm>
                    <a:prstGeom prst="rect">
                      <a:avLst/>
                    </a:prstGeom>
                    <a:noFill/>
                    <a:ln w="9525">
                      <a:noFill/>
                      <a:miter lim="800000"/>
                      <a:headEnd/>
                      <a:tailEnd/>
                    </a:ln>
                  </pic:spPr>
                </pic:pic>
              </a:graphicData>
            </a:graphic>
          </wp:inline>
        </w:drawing>
      </w:r>
    </w:p>
    <w:p w:rsidR="00C04CDB" w:rsidRDefault="00C04CDB" w:rsidP="00C04CDB">
      <w:pPr>
        <w:pStyle w:val="Figurecaption"/>
        <w:jc w:val="left"/>
        <w:rPr>
          <w:i w:val="0"/>
          <w:caps/>
          <w:lang w:eastAsia="es-ES"/>
        </w:rPr>
      </w:pPr>
    </w:p>
    <w:p w:rsidR="001919B1" w:rsidRDefault="001919B1" w:rsidP="00C04CDB">
      <w:pPr>
        <w:pStyle w:val="Figurecaption"/>
        <w:jc w:val="left"/>
        <w:rPr>
          <w:i w:val="0"/>
          <w:lang w:eastAsia="es-ES"/>
        </w:rPr>
      </w:pPr>
      <w:proofErr w:type="gramStart"/>
      <w:r w:rsidRPr="00AC4E5A">
        <w:rPr>
          <w:i w:val="0"/>
          <w:caps/>
          <w:lang w:eastAsia="es-ES"/>
        </w:rPr>
        <w:t>F</w:t>
      </w:r>
      <w:r w:rsidRPr="00AC4E5A">
        <w:rPr>
          <w:i w:val="0"/>
          <w:lang w:eastAsia="es-ES"/>
        </w:rPr>
        <w:t>ig</w:t>
      </w:r>
      <w:r w:rsidRPr="00AC4E5A">
        <w:rPr>
          <w:i w:val="0"/>
          <w:caps/>
          <w:lang w:eastAsia="es-ES"/>
        </w:rPr>
        <w:t xml:space="preserve">. </w:t>
      </w:r>
      <w:r w:rsidR="00AC4E5A" w:rsidRPr="00AC4E5A">
        <w:rPr>
          <w:i w:val="0"/>
          <w:caps/>
          <w:lang w:eastAsia="es-ES"/>
        </w:rPr>
        <w:t>6</w:t>
      </w:r>
      <w:r w:rsidRPr="00AC4E5A">
        <w:rPr>
          <w:i w:val="0"/>
          <w:caps/>
          <w:lang w:eastAsia="es-ES"/>
        </w:rPr>
        <w:t>.</w:t>
      </w:r>
      <w:proofErr w:type="gramEnd"/>
      <w:r w:rsidRPr="00AC4E5A">
        <w:rPr>
          <w:i w:val="0"/>
          <w:caps/>
          <w:lang w:eastAsia="es-ES"/>
        </w:rPr>
        <w:t xml:space="preserve"> </w:t>
      </w:r>
      <w:r w:rsidR="00AF3A52" w:rsidRPr="00AC4E5A">
        <w:rPr>
          <w:i w:val="0"/>
          <w:lang w:eastAsia="es-ES"/>
        </w:rPr>
        <w:t xml:space="preserve">Visual observation on effect </w:t>
      </w:r>
      <w:r w:rsidRPr="00AC4E5A">
        <w:rPr>
          <w:i w:val="0"/>
          <w:lang w:eastAsia="es-ES"/>
        </w:rPr>
        <w:t xml:space="preserve">of </w:t>
      </w:r>
      <w:r w:rsidR="001449D2" w:rsidRPr="00AC4E5A">
        <w:rPr>
          <w:i w:val="0"/>
          <w:lang w:eastAsia="es-ES"/>
        </w:rPr>
        <w:t>baffle plate</w:t>
      </w:r>
      <w:r w:rsidRPr="00AC4E5A">
        <w:rPr>
          <w:i w:val="0"/>
          <w:lang w:eastAsia="es-ES"/>
        </w:rPr>
        <w:t xml:space="preserve"> on free surface hydraulics</w:t>
      </w:r>
    </w:p>
    <w:p w:rsidR="00C04CDB" w:rsidRPr="00C04CDB" w:rsidRDefault="00C04CDB" w:rsidP="00C04CDB">
      <w:pPr>
        <w:pStyle w:val="Figurecaption"/>
        <w:jc w:val="left"/>
        <w:rPr>
          <w:i w:val="0"/>
          <w:caps/>
          <w:lang w:eastAsia="es-ES"/>
        </w:rPr>
      </w:pPr>
    </w:p>
    <w:p w:rsidR="001919B1" w:rsidRDefault="00AF3A52" w:rsidP="004A1B4E">
      <w:pPr>
        <w:pStyle w:val="Figurecaption"/>
        <w:tabs>
          <w:tab w:val="left" w:pos="1432"/>
        </w:tabs>
        <w:jc w:val="left"/>
        <w:rPr>
          <w:noProof/>
          <w:lang w:val="en-US"/>
        </w:rPr>
      </w:pPr>
      <w:r>
        <w:rPr>
          <w:caps/>
          <w:lang w:eastAsia="es-ES"/>
        </w:rPr>
        <w:tab/>
      </w:r>
    </w:p>
    <w:p w:rsidR="00562322" w:rsidRDefault="00AF203A" w:rsidP="004A1B4E">
      <w:pPr>
        <w:pStyle w:val="Figurecaption"/>
        <w:tabs>
          <w:tab w:val="left" w:pos="1432"/>
        </w:tabs>
        <w:ind w:firstLine="0"/>
        <w:rPr>
          <w:caps/>
          <w:lang w:eastAsia="es-ES"/>
        </w:rPr>
      </w:pPr>
      <w:r>
        <w:rPr>
          <w:caps/>
          <w:lang w:eastAsia="es-ES"/>
        </w:rPr>
        <w:lastRenderedPageBreak/>
        <w:t xml:space="preserve"> </w:t>
      </w:r>
      <w:r>
        <w:rPr>
          <w:noProof/>
          <w:lang w:val="en-US"/>
        </w:rPr>
        <w:drawing>
          <wp:inline distT="0" distB="0" distL="0" distR="0">
            <wp:extent cx="1817983" cy="1800000"/>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cstate="print"/>
                    <a:srcRect l="5350" t="3008" b="6802"/>
                    <a:stretch>
                      <a:fillRect/>
                    </a:stretch>
                  </pic:blipFill>
                  <pic:spPr bwMode="auto">
                    <a:xfrm>
                      <a:off x="0" y="0"/>
                      <a:ext cx="1817983" cy="1800000"/>
                    </a:xfrm>
                    <a:prstGeom prst="rect">
                      <a:avLst/>
                    </a:prstGeom>
                    <a:noFill/>
                    <a:ln w="9525">
                      <a:noFill/>
                      <a:miter lim="800000"/>
                      <a:headEnd/>
                      <a:tailEnd/>
                    </a:ln>
                  </pic:spPr>
                </pic:pic>
              </a:graphicData>
            </a:graphic>
          </wp:inline>
        </w:drawing>
      </w:r>
      <w:r w:rsidR="005E3325">
        <w:rPr>
          <w:caps/>
          <w:lang w:eastAsia="es-ES"/>
        </w:rPr>
        <w:t xml:space="preserve">       </w:t>
      </w:r>
      <w:r w:rsidR="00CD24B2">
        <w:rPr>
          <w:noProof/>
          <w:sz w:val="24"/>
          <w:szCs w:val="24"/>
          <w:lang w:val="en-US"/>
        </w:rPr>
        <w:t>5</w:t>
      </w:r>
      <w:r>
        <w:rPr>
          <w:noProof/>
          <w:sz w:val="24"/>
          <w:szCs w:val="24"/>
          <w:lang w:val="en-US"/>
        </w:rPr>
        <w:drawing>
          <wp:inline distT="0" distB="0" distL="0" distR="0">
            <wp:extent cx="2061127" cy="1800000"/>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 cstate="print"/>
                    <a:srcRect l="3990" t="1355" r="2499" b="4713"/>
                    <a:stretch>
                      <a:fillRect/>
                    </a:stretch>
                  </pic:blipFill>
                  <pic:spPr bwMode="auto">
                    <a:xfrm>
                      <a:off x="0" y="0"/>
                      <a:ext cx="2061127" cy="1800000"/>
                    </a:xfrm>
                    <a:prstGeom prst="rect">
                      <a:avLst/>
                    </a:prstGeom>
                    <a:noFill/>
                    <a:ln w="9525">
                      <a:noFill/>
                      <a:miter lim="800000"/>
                      <a:headEnd/>
                      <a:tailEnd/>
                    </a:ln>
                    <a:effectLst/>
                  </pic:spPr>
                </pic:pic>
              </a:graphicData>
            </a:graphic>
          </wp:inline>
        </w:drawing>
      </w:r>
    </w:p>
    <w:p w:rsidR="00562322" w:rsidRDefault="00562322" w:rsidP="004A1B4E">
      <w:pPr>
        <w:pStyle w:val="Figurecaption"/>
        <w:tabs>
          <w:tab w:val="left" w:pos="1432"/>
        </w:tabs>
        <w:ind w:firstLine="0"/>
        <w:rPr>
          <w:caps/>
          <w:lang w:eastAsia="es-ES"/>
        </w:rPr>
      </w:pPr>
      <w:r>
        <w:rPr>
          <w:lang w:eastAsia="es-ES"/>
        </w:rPr>
        <w:t xml:space="preserve">Top view of model </w:t>
      </w:r>
      <w:r>
        <w:rPr>
          <w:lang w:eastAsia="es-ES"/>
        </w:rPr>
        <w:tab/>
        <w:t xml:space="preserve">                                             Reference case</w:t>
      </w:r>
    </w:p>
    <w:p w:rsidR="00AF3A52" w:rsidRDefault="00AF3A52" w:rsidP="004A1B4E">
      <w:pPr>
        <w:pStyle w:val="Figurecaption"/>
        <w:tabs>
          <w:tab w:val="left" w:pos="1432"/>
        </w:tabs>
        <w:ind w:firstLine="0"/>
        <w:rPr>
          <w:caps/>
          <w:lang w:eastAsia="es-ES"/>
        </w:rPr>
      </w:pPr>
      <w:r>
        <w:rPr>
          <w:caps/>
          <w:noProof/>
          <w:lang w:val="en-US"/>
        </w:rPr>
        <w:drawing>
          <wp:inline distT="0" distB="0" distL="0" distR="0">
            <wp:extent cx="4449949" cy="1800000"/>
            <wp:effectExtent l="19050" t="0" r="7751"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srcRect/>
                    <a:stretch>
                      <a:fillRect/>
                    </a:stretch>
                  </pic:blipFill>
                  <pic:spPr bwMode="auto">
                    <a:xfrm>
                      <a:off x="0" y="0"/>
                      <a:ext cx="4449949" cy="1800000"/>
                    </a:xfrm>
                    <a:prstGeom prst="rect">
                      <a:avLst/>
                    </a:prstGeom>
                    <a:noFill/>
                    <a:ln w="9525">
                      <a:noFill/>
                      <a:miter lim="800000"/>
                      <a:headEnd/>
                      <a:tailEnd/>
                    </a:ln>
                  </pic:spPr>
                </pic:pic>
              </a:graphicData>
            </a:graphic>
          </wp:inline>
        </w:drawing>
      </w:r>
    </w:p>
    <w:p w:rsidR="00AF3A52" w:rsidRDefault="00AF3A52" w:rsidP="004A1B4E">
      <w:pPr>
        <w:pStyle w:val="Figurecaption"/>
        <w:tabs>
          <w:tab w:val="left" w:pos="1432"/>
        </w:tabs>
        <w:ind w:firstLine="0"/>
        <w:jc w:val="left"/>
        <w:rPr>
          <w:lang w:eastAsia="es-ES"/>
        </w:rPr>
      </w:pPr>
      <w:r>
        <w:rPr>
          <w:lang w:eastAsia="es-ES"/>
        </w:rPr>
        <w:tab/>
        <w:t>Horizontal baffle plate</w:t>
      </w:r>
      <w:r>
        <w:rPr>
          <w:caps/>
          <w:lang w:eastAsia="es-ES"/>
        </w:rPr>
        <w:tab/>
      </w:r>
      <w:r>
        <w:rPr>
          <w:caps/>
          <w:lang w:eastAsia="es-ES"/>
        </w:rPr>
        <w:tab/>
      </w:r>
      <w:r w:rsidR="00F25C4B">
        <w:rPr>
          <w:caps/>
          <w:lang w:eastAsia="es-ES"/>
        </w:rPr>
        <w:t xml:space="preserve">           </w:t>
      </w:r>
      <w:r>
        <w:rPr>
          <w:lang w:eastAsia="es-ES"/>
        </w:rPr>
        <w:t>Horizontal baffle plate with graded porosity skirt of CP</w:t>
      </w:r>
    </w:p>
    <w:p w:rsidR="00AF3A52" w:rsidRPr="00AC4E5A" w:rsidRDefault="00AF3A52" w:rsidP="004A1B4E">
      <w:pPr>
        <w:pStyle w:val="Figurecaption"/>
        <w:tabs>
          <w:tab w:val="left" w:pos="1432"/>
        </w:tabs>
        <w:ind w:firstLine="0"/>
        <w:rPr>
          <w:i w:val="0"/>
          <w:lang w:eastAsia="es-ES"/>
        </w:rPr>
      </w:pPr>
      <w:r w:rsidRPr="00AC4E5A">
        <w:rPr>
          <w:i w:val="0"/>
          <w:caps/>
          <w:lang w:eastAsia="es-ES"/>
        </w:rPr>
        <w:t>F</w:t>
      </w:r>
      <w:r w:rsidRPr="00AC4E5A">
        <w:rPr>
          <w:i w:val="0"/>
          <w:lang w:eastAsia="es-ES"/>
        </w:rPr>
        <w:t>ig</w:t>
      </w:r>
      <w:r w:rsidRPr="00AC4E5A">
        <w:rPr>
          <w:i w:val="0"/>
          <w:caps/>
          <w:lang w:eastAsia="es-ES"/>
        </w:rPr>
        <w:t>.</w:t>
      </w:r>
      <w:r w:rsidR="00AC4E5A">
        <w:rPr>
          <w:i w:val="0"/>
          <w:caps/>
          <w:lang w:eastAsia="es-ES"/>
        </w:rPr>
        <w:t xml:space="preserve"> 7:</w:t>
      </w:r>
      <w:r w:rsidRPr="00AC4E5A">
        <w:rPr>
          <w:i w:val="0"/>
          <w:caps/>
          <w:lang w:eastAsia="es-ES"/>
        </w:rPr>
        <w:t xml:space="preserve"> </w:t>
      </w:r>
      <w:r w:rsidRPr="00AC4E5A">
        <w:rPr>
          <w:i w:val="0"/>
          <w:lang w:eastAsia="es-ES"/>
        </w:rPr>
        <w:t xml:space="preserve">Velocity measurement </w:t>
      </w:r>
      <w:r w:rsidR="0074040C" w:rsidRPr="00AC4E5A">
        <w:rPr>
          <w:i w:val="0"/>
          <w:lang w:eastAsia="es-ES"/>
        </w:rPr>
        <w:t>at free surface with different gas entrainment mitigation devices</w:t>
      </w:r>
    </w:p>
    <w:p w:rsidR="0074040C" w:rsidRPr="002D2F49" w:rsidRDefault="0074040C" w:rsidP="004A1B4E">
      <w:pPr>
        <w:pStyle w:val="Figurecaption"/>
        <w:tabs>
          <w:tab w:val="left" w:pos="1432"/>
        </w:tabs>
        <w:ind w:firstLine="0"/>
        <w:rPr>
          <w:caps/>
          <w:lang w:eastAsia="es-ES"/>
        </w:rPr>
      </w:pPr>
    </w:p>
    <w:p w:rsidR="00D83F3C" w:rsidRPr="004A1B4E" w:rsidRDefault="00146A2C" w:rsidP="004A1B4E">
      <w:pPr>
        <w:pStyle w:val="Heading3"/>
        <w:numPr>
          <w:ilvl w:val="2"/>
          <w:numId w:val="41"/>
        </w:numPr>
        <w:spacing w:before="0" w:after="0" w:line="260" w:lineRule="atLeast"/>
        <w:ind w:left="630" w:hanging="630"/>
        <w:rPr>
          <w:b w:val="0"/>
          <w:i/>
        </w:rPr>
      </w:pPr>
      <w:r w:rsidRPr="004A1B4E">
        <w:rPr>
          <w:b w:val="0"/>
          <w:i/>
        </w:rPr>
        <w:t>Free level fluctuation in hot pool</w:t>
      </w:r>
      <w:r w:rsidR="00FF40F6">
        <w:rPr>
          <w:b w:val="0"/>
          <w:i/>
        </w:rPr>
        <w:t xml:space="preserve"> </w:t>
      </w:r>
    </w:p>
    <w:p w:rsidR="004A1B4E" w:rsidRPr="004A1B4E" w:rsidRDefault="004A1B4E" w:rsidP="004A1B4E">
      <w:pPr>
        <w:pStyle w:val="BodyText"/>
      </w:pPr>
    </w:p>
    <w:p w:rsidR="00905561" w:rsidRPr="00CB1D8E" w:rsidRDefault="00FF40F6" w:rsidP="00FF40F6">
      <w:pPr>
        <w:pStyle w:val="BodyText"/>
      </w:pPr>
      <w:r>
        <w:t xml:space="preserve">Fluctuations at the sodium free surface occur due to the interaction of axial flow velocity with the free surface and flow induced vortex shedding of the immersed components in the hot pool. Flow pattern in the hot pool also has the influence on the free level fluctuation. Due to the fee level fluctuations, the components immersed in thehot pool will be subjected to temperature fluctuations at the sodium – argon interface which leads to thermal fatigue loading on the immersed components . Therefore, it is important to measure the amplitude of free level fluctuation and dominant frequency range. Further, free level fluctuation also can become a source of gas entrainment. </w:t>
      </w:r>
      <w:r w:rsidR="00234752" w:rsidRPr="00234752">
        <w:t>Free level fluctuation due to the interaction of flow with free surface were studied in 5/8 scale model with Conductance Wave Gauge (CWG)</w:t>
      </w:r>
      <w:r w:rsidR="00850591">
        <w:t>. CWG</w:t>
      </w:r>
      <w:r w:rsidR="00234752" w:rsidRPr="00234752">
        <w:t xml:space="preserve"> is a conductance based rapid and high precision liquid level monitoring device. When the probe is dipped in a conducting liquid up to a fixed level, the instrument shows a fixed conductance value. With </w:t>
      </w:r>
      <w:r w:rsidR="00850591">
        <w:t xml:space="preserve">the </w:t>
      </w:r>
      <w:r w:rsidR="00234752" w:rsidRPr="00234752">
        <w:t xml:space="preserve">change in height of liquid level the conductance of the system changes. Hence the conductance of the liquid is directly related to the height of </w:t>
      </w:r>
      <w:r w:rsidR="00850591">
        <w:t xml:space="preserve">the </w:t>
      </w:r>
      <w:r w:rsidR="00234752" w:rsidRPr="00234752">
        <w:t xml:space="preserve">liquid level. </w:t>
      </w:r>
      <w:r w:rsidR="00285DA1" w:rsidRPr="00285DA1">
        <w:t xml:space="preserve">The experiment was carried out for three cases (i) with </w:t>
      </w:r>
      <w:r w:rsidR="00850591">
        <w:t xml:space="preserve">the </w:t>
      </w:r>
      <w:r w:rsidR="00285DA1" w:rsidRPr="00285DA1">
        <w:t xml:space="preserve">reference design, (ii) with deployment of horizontal baffle plate and (iii) with horizontal baffle plate and a 25% porous skirt with graded porosity. The time history of the fluctuation for these three cases is shown in Fig. </w:t>
      </w:r>
      <w:r w:rsidR="00AC4E5A">
        <w:t>8</w:t>
      </w:r>
      <w:r w:rsidR="00285DA1" w:rsidRPr="00285DA1">
        <w:t xml:space="preserve">. </w:t>
      </w:r>
      <w:r w:rsidR="00850591">
        <w:t>The a</w:t>
      </w:r>
      <w:r w:rsidR="00234752" w:rsidRPr="00234752">
        <w:t>mplitude of maximum free level fluctuation in the model an</w:t>
      </w:r>
      <w:r w:rsidR="00850591">
        <w:t>d its location in the hot pool we</w:t>
      </w:r>
      <w:r w:rsidR="00FD0BF4">
        <w:t>r</w:t>
      </w:r>
      <w:r w:rsidR="00234752" w:rsidRPr="00234752">
        <w:t xml:space="preserve">e found out. The maximum free level fluctuation for reactor case </w:t>
      </w:r>
      <w:r w:rsidR="00850591">
        <w:t>wa</w:t>
      </w:r>
      <w:r w:rsidR="00234752" w:rsidRPr="00234752">
        <w:t>s estimated by extrapolation of experimental results.</w:t>
      </w:r>
      <w:r w:rsidR="008A713F" w:rsidRPr="008A713F">
        <w:t xml:space="preserve"> Total 35 locations were identified in the 5/8 scale model hot pool to measure the free level fluctuation and maximum fluctuation is found to be 53.46 mm in the model which is located near to the IHX. </w:t>
      </w:r>
      <w:r w:rsidR="008A713F" w:rsidRPr="00905561">
        <w:t xml:space="preserve">The maximum free level fluctuation for </w:t>
      </w:r>
      <w:r w:rsidR="003F110F">
        <w:t>the reference</w:t>
      </w:r>
      <w:r w:rsidR="00850591">
        <w:t xml:space="preserve"> case wa</w:t>
      </w:r>
      <w:r w:rsidR="008A713F" w:rsidRPr="00905561">
        <w:t xml:space="preserve">s estimated by extrapolation of experimental results and it is found to be </w:t>
      </w:r>
      <w:r w:rsidR="00905561">
        <w:t>88</w:t>
      </w:r>
      <w:r w:rsidR="008A713F" w:rsidRPr="00905561">
        <w:t xml:space="preserve"> mm</w:t>
      </w:r>
      <w:r w:rsidR="003F110F">
        <w:t>.</w:t>
      </w:r>
      <w:r w:rsidR="003F110F" w:rsidRPr="003F110F">
        <w:rPr>
          <w:rFonts w:ascii="TimesNewRomanPSMT" w:hAnsi="TimesNewRomanPSMT" w:cs="TimesNewRomanPSMT"/>
          <w:sz w:val="24"/>
          <w:szCs w:val="24"/>
        </w:rPr>
        <w:t xml:space="preserve"> </w:t>
      </w:r>
      <w:r w:rsidR="003F110F" w:rsidRPr="003F110F">
        <w:t>The FFT plot for reference case is compared with FFT plot of case with horizontal baffle plate in Fig.9.</w:t>
      </w:r>
      <w:r w:rsidR="003F110F">
        <w:rPr>
          <w:rFonts w:ascii="TimesNewRomanPSMT" w:hAnsi="TimesNewRomanPSMT" w:cs="TimesNewRomanPSMT"/>
          <w:sz w:val="24"/>
          <w:szCs w:val="24"/>
        </w:rPr>
        <w:t xml:space="preserve"> </w:t>
      </w:r>
      <w:r w:rsidR="003F110F" w:rsidRPr="003F110F">
        <w:t xml:space="preserve">The dominant frequency ranges of free level fluctuation for different cases can be determined from the FFT. For the reference case, </w:t>
      </w:r>
      <w:r w:rsidR="003F110F" w:rsidRPr="00905561">
        <w:t>free level fluctuation</w:t>
      </w:r>
      <w:r w:rsidR="003F110F">
        <w:t xml:space="preserve"> was </w:t>
      </w:r>
      <w:r w:rsidR="00F9595C">
        <w:t xml:space="preserve">with dominant frequency range of </w:t>
      </w:r>
      <w:r w:rsidR="00F9595C" w:rsidRPr="00F9595C">
        <w:t>0.05-0.8</w:t>
      </w:r>
      <w:r w:rsidR="00F9595C">
        <w:t xml:space="preserve"> Hz</w:t>
      </w:r>
      <w:r w:rsidR="008A713F" w:rsidRPr="00905561">
        <w:t xml:space="preserve">.  </w:t>
      </w:r>
      <w:r w:rsidR="00905561" w:rsidRPr="00CB1D8E">
        <w:t xml:space="preserve">With </w:t>
      </w:r>
      <w:r w:rsidR="00850591">
        <w:t xml:space="preserve">the </w:t>
      </w:r>
      <w:r w:rsidR="00905561" w:rsidRPr="00CB1D8E">
        <w:t xml:space="preserve">deployment of </w:t>
      </w:r>
      <w:r w:rsidR="00850591">
        <w:t xml:space="preserve">a </w:t>
      </w:r>
      <w:r w:rsidR="00905561" w:rsidRPr="00CB1D8E">
        <w:t xml:space="preserve">horizontal baffle plate, the amplitude of free level fluctuation </w:t>
      </w:r>
      <w:r w:rsidR="00905561">
        <w:t xml:space="preserve">in prototype </w:t>
      </w:r>
      <w:r w:rsidR="00850591">
        <w:t>wa</w:t>
      </w:r>
      <w:r w:rsidR="00905561" w:rsidRPr="00CB1D8E">
        <w:t>s reduced to 57 mm</w:t>
      </w:r>
      <w:r w:rsidR="00F9595C">
        <w:t xml:space="preserve"> </w:t>
      </w:r>
      <w:r w:rsidR="00F9595C" w:rsidRPr="00F9595C">
        <w:t>with dominant frequency range of 0.02-0.4</w:t>
      </w:r>
      <w:r w:rsidR="00F9595C">
        <w:t xml:space="preserve"> Hz</w:t>
      </w:r>
      <w:r w:rsidR="00905561" w:rsidRPr="00CB1D8E">
        <w:t xml:space="preserve">. When </w:t>
      </w:r>
      <w:r w:rsidR="00850591">
        <w:t xml:space="preserve">a </w:t>
      </w:r>
      <w:r w:rsidR="00905561" w:rsidRPr="00CB1D8E">
        <w:t xml:space="preserve">horizontal baffle plate </w:t>
      </w:r>
      <w:r w:rsidR="00850591">
        <w:t xml:space="preserve">along with </w:t>
      </w:r>
      <w:r w:rsidR="00905561" w:rsidRPr="00CB1D8E">
        <w:t>a 25% por</w:t>
      </w:r>
      <w:r w:rsidR="00850591">
        <w:t>ous skirt with graded porosity wa</w:t>
      </w:r>
      <w:r w:rsidR="00905561" w:rsidRPr="00CB1D8E">
        <w:t xml:space="preserve">s deployed, the amplitude of free level fluctuation </w:t>
      </w:r>
      <w:r w:rsidR="00905561">
        <w:t xml:space="preserve">in prototype </w:t>
      </w:r>
      <w:r w:rsidR="00850591">
        <w:t>was found to be</w:t>
      </w:r>
      <w:r w:rsidR="00ED51E1">
        <w:t xml:space="preserve"> 62 mm</w:t>
      </w:r>
      <w:r w:rsidR="00F9595C">
        <w:t xml:space="preserve"> </w:t>
      </w:r>
      <w:r w:rsidR="00F9595C" w:rsidRPr="00F9595C">
        <w:t>with dominant frequency range</w:t>
      </w:r>
      <w:r w:rsidR="00F9595C">
        <w:t xml:space="preserve"> of </w:t>
      </w:r>
      <w:r w:rsidR="002C1043" w:rsidRPr="00F9595C">
        <w:t>0.02-0.4</w:t>
      </w:r>
      <w:r w:rsidR="002C1043">
        <w:t xml:space="preserve"> Hz</w:t>
      </w:r>
      <w:r w:rsidR="00ED51E1">
        <w:t xml:space="preserve">. </w:t>
      </w:r>
      <w:r w:rsidR="002C1043">
        <w:t>T</w:t>
      </w:r>
      <w:r w:rsidR="002C1043" w:rsidRPr="002C1043">
        <w:t xml:space="preserve">he </w:t>
      </w:r>
      <w:r w:rsidR="002C1043">
        <w:lastRenderedPageBreak/>
        <w:t xml:space="preserve">increase of </w:t>
      </w:r>
      <w:r w:rsidR="002C1043" w:rsidRPr="002C1043">
        <w:t xml:space="preserve">amplitude of free level fluctuation by 5 mm </w:t>
      </w:r>
      <w:r w:rsidR="002C1043">
        <w:t>due to c</w:t>
      </w:r>
      <w:r w:rsidR="002C1043" w:rsidRPr="002C1043">
        <w:t>hange in reference design skirt to graded porous skirt</w:t>
      </w:r>
      <w:r w:rsidR="002C1043">
        <w:rPr>
          <w:rFonts w:ascii="TimesNewRomanPSMT" w:hAnsi="TimesNewRomanPSMT" w:cs="TimesNewRomanPSMT"/>
          <w:sz w:val="24"/>
          <w:szCs w:val="24"/>
        </w:rPr>
        <w:t xml:space="preserve"> </w:t>
      </w:r>
      <w:r w:rsidR="002C1043" w:rsidRPr="002C1043">
        <w:t>is insignificant to reactor scale.</w:t>
      </w:r>
      <w:r w:rsidR="002C1043">
        <w:t xml:space="preserve"> </w:t>
      </w:r>
      <w:r w:rsidR="00ED51E1">
        <w:t xml:space="preserve">The results obtained are consistent with the published literature [11, 12]. </w:t>
      </w:r>
    </w:p>
    <w:p w:rsidR="00285DA1" w:rsidRPr="00234752" w:rsidRDefault="00285DA1" w:rsidP="004A1B4E">
      <w:pPr>
        <w:pStyle w:val="BodyTex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777"/>
      </w:tblGrid>
      <w:tr w:rsidR="00C64587" w:rsidTr="005505B1">
        <w:trPr>
          <w:jc w:val="center"/>
        </w:trPr>
        <w:tc>
          <w:tcPr>
            <w:tcW w:w="4777" w:type="dxa"/>
          </w:tcPr>
          <w:p w:rsidR="00C64587" w:rsidRPr="00B36378" w:rsidRDefault="00C64587" w:rsidP="00C64587">
            <w:pPr>
              <w:pStyle w:val="NoSpacing"/>
              <w:spacing w:line="260" w:lineRule="atLeast"/>
              <w:jc w:val="center"/>
              <w:rPr>
                <w:rFonts w:ascii="Times New Roman" w:hAnsi="Times New Roman"/>
                <w:bCs/>
                <w:iCs/>
                <w:sz w:val="24"/>
                <w:szCs w:val="24"/>
              </w:rPr>
            </w:pPr>
            <w:r>
              <w:rPr>
                <w:rFonts w:ascii="Times New Roman" w:hAnsi="Times New Roman"/>
                <w:bCs/>
                <w:iCs/>
                <w:noProof/>
                <w:sz w:val="24"/>
                <w:szCs w:val="24"/>
              </w:rPr>
              <w:drawing>
                <wp:inline distT="0" distB="0" distL="0" distR="0">
                  <wp:extent cx="2814766" cy="1969133"/>
                  <wp:effectExtent l="19050" t="0" r="4634" b="0"/>
                  <wp:docPr id="20" name="Picture 10" descr="Fig-fluctu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fluctuation1"/>
                          <pic:cNvPicPr>
                            <a:picLocks noChangeAspect="1" noChangeArrowheads="1"/>
                          </pic:cNvPicPr>
                        </pic:nvPicPr>
                        <pic:blipFill>
                          <a:blip r:embed="rId25" cstate="print"/>
                          <a:srcRect/>
                          <a:stretch>
                            <a:fillRect/>
                          </a:stretch>
                        </pic:blipFill>
                        <pic:spPr bwMode="auto">
                          <a:xfrm>
                            <a:off x="0" y="0"/>
                            <a:ext cx="2818908" cy="1972031"/>
                          </a:xfrm>
                          <a:prstGeom prst="rect">
                            <a:avLst/>
                          </a:prstGeom>
                          <a:noFill/>
                          <a:ln w="9525">
                            <a:noFill/>
                            <a:miter lim="800000"/>
                            <a:headEnd/>
                            <a:tailEnd/>
                          </a:ln>
                        </pic:spPr>
                      </pic:pic>
                    </a:graphicData>
                  </a:graphic>
                </wp:inline>
              </w:drawing>
            </w:r>
          </w:p>
        </w:tc>
      </w:tr>
      <w:tr w:rsidR="00C64587" w:rsidRPr="00AC4E5A" w:rsidTr="005505B1">
        <w:trPr>
          <w:jc w:val="center"/>
        </w:trPr>
        <w:tc>
          <w:tcPr>
            <w:tcW w:w="4777" w:type="dxa"/>
            <w:vAlign w:val="center"/>
          </w:tcPr>
          <w:p w:rsidR="00C64587" w:rsidRPr="00AC4E5A" w:rsidRDefault="00C64587" w:rsidP="004A1B4E">
            <w:pPr>
              <w:pStyle w:val="Figurecaption"/>
              <w:rPr>
                <w:bCs/>
                <w:i w:val="0"/>
                <w:iCs/>
                <w:sz w:val="24"/>
                <w:szCs w:val="24"/>
              </w:rPr>
            </w:pPr>
            <w:r w:rsidRPr="00AC4E5A">
              <w:rPr>
                <w:i w:val="0"/>
                <w:lang w:eastAsia="es-ES"/>
              </w:rPr>
              <w:t>Fig. 8.  Typical free level fluctuation</w:t>
            </w:r>
          </w:p>
        </w:tc>
      </w:tr>
    </w:tbl>
    <w:p w:rsidR="004A1B4E" w:rsidRDefault="004A1B4E" w:rsidP="004A1B4E">
      <w:pPr>
        <w:pStyle w:val="Heading2"/>
        <w:numPr>
          <w:ilvl w:val="0"/>
          <w:numId w:val="0"/>
        </w:numPr>
        <w:spacing w:before="0" w:beforeAutospacing="0" w:after="0" w:afterAutospacing="0" w:line="260" w:lineRule="atLeast"/>
        <w:ind w:left="630"/>
        <w:rPr>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21"/>
        <w:gridCol w:w="4622"/>
      </w:tblGrid>
      <w:tr w:rsidR="00C64587" w:rsidTr="00B670A3">
        <w:tc>
          <w:tcPr>
            <w:tcW w:w="4621" w:type="dxa"/>
          </w:tcPr>
          <w:p w:rsidR="00C64587" w:rsidRDefault="00C64587" w:rsidP="00C64587">
            <w:pPr>
              <w:pStyle w:val="BodyText"/>
              <w:ind w:firstLine="0"/>
            </w:pPr>
            <w:r w:rsidRPr="00C64587">
              <w:rPr>
                <w:bCs/>
                <w:iCs/>
                <w:noProof/>
                <w:sz w:val="24"/>
                <w:szCs w:val="24"/>
                <w:lang w:val="en-US"/>
              </w:rPr>
              <w:drawing>
                <wp:inline distT="0" distB="0" distL="114300" distR="114300">
                  <wp:extent cx="2630180" cy="1806562"/>
                  <wp:effectExtent l="19050" t="0" r="0" b="0"/>
                  <wp:docPr id="1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7"/>
                          <pic:cNvPicPr>
                            <a:picLocks noChangeAspect="1"/>
                          </pic:cNvPicPr>
                        </pic:nvPicPr>
                        <pic:blipFill>
                          <a:blip r:embed="rId26" cstate="print"/>
                          <a:srcRect l="2777" t="1753" r="1343" b="4167"/>
                          <a:stretch>
                            <a:fillRect/>
                          </a:stretch>
                        </pic:blipFill>
                        <pic:spPr>
                          <a:xfrm>
                            <a:off x="0" y="0"/>
                            <a:ext cx="2630180" cy="1806562"/>
                          </a:xfrm>
                          <a:prstGeom prst="rect">
                            <a:avLst/>
                          </a:prstGeom>
                          <a:noFill/>
                          <a:ln w="9525">
                            <a:noFill/>
                          </a:ln>
                        </pic:spPr>
                      </pic:pic>
                    </a:graphicData>
                  </a:graphic>
                </wp:inline>
              </w:drawing>
            </w:r>
          </w:p>
          <w:p w:rsidR="00C64587" w:rsidRDefault="00C64587" w:rsidP="00C64587">
            <w:pPr>
              <w:pStyle w:val="BodyText"/>
              <w:ind w:firstLine="0"/>
              <w:jc w:val="center"/>
            </w:pPr>
            <w:r w:rsidRPr="00C64587">
              <w:rPr>
                <w:i/>
                <w:sz w:val="18"/>
                <w:lang w:eastAsia="es-ES"/>
              </w:rPr>
              <w:t>Reference case</w:t>
            </w:r>
          </w:p>
        </w:tc>
        <w:tc>
          <w:tcPr>
            <w:tcW w:w="4622" w:type="dxa"/>
          </w:tcPr>
          <w:p w:rsidR="00C64587" w:rsidRDefault="00C64587" w:rsidP="00C64587">
            <w:pPr>
              <w:pStyle w:val="BodyText"/>
              <w:ind w:firstLine="0"/>
            </w:pPr>
            <w:r w:rsidRPr="00C64587">
              <w:rPr>
                <w:noProof/>
                <w:lang w:val="en-US"/>
              </w:rPr>
              <w:drawing>
                <wp:inline distT="0" distB="0" distL="114300" distR="114300">
                  <wp:extent cx="2568568" cy="1773534"/>
                  <wp:effectExtent l="19050" t="0" r="3182" b="0"/>
                  <wp:docPr id="2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8"/>
                          <pic:cNvPicPr>
                            <a:picLocks noChangeAspect="1"/>
                          </pic:cNvPicPr>
                        </pic:nvPicPr>
                        <pic:blipFill>
                          <a:blip r:embed="rId27" cstate="print"/>
                          <a:srcRect l="2524" t="1952" r="3842" b="5688"/>
                          <a:stretch>
                            <a:fillRect/>
                          </a:stretch>
                        </pic:blipFill>
                        <pic:spPr>
                          <a:xfrm>
                            <a:off x="0" y="0"/>
                            <a:ext cx="2568568" cy="1773534"/>
                          </a:xfrm>
                          <a:prstGeom prst="rect">
                            <a:avLst/>
                          </a:prstGeom>
                          <a:noFill/>
                          <a:ln w="9525">
                            <a:noFill/>
                          </a:ln>
                        </pic:spPr>
                      </pic:pic>
                    </a:graphicData>
                  </a:graphic>
                </wp:inline>
              </w:drawing>
            </w:r>
          </w:p>
          <w:p w:rsidR="00C64587" w:rsidRDefault="00C64587" w:rsidP="00C64587">
            <w:pPr>
              <w:pStyle w:val="BodyText"/>
              <w:ind w:firstLine="0"/>
              <w:jc w:val="center"/>
            </w:pPr>
            <w:r w:rsidRPr="00C64587">
              <w:rPr>
                <w:i/>
                <w:sz w:val="18"/>
                <w:lang w:eastAsia="es-ES"/>
              </w:rPr>
              <w:t>with horizontal baffle plate</w:t>
            </w:r>
          </w:p>
        </w:tc>
      </w:tr>
      <w:tr w:rsidR="00C64587" w:rsidTr="00B670A3">
        <w:tc>
          <w:tcPr>
            <w:tcW w:w="9243" w:type="dxa"/>
            <w:gridSpan w:val="2"/>
          </w:tcPr>
          <w:p w:rsidR="00C64587" w:rsidRDefault="00C64587" w:rsidP="00C64587">
            <w:pPr>
              <w:pStyle w:val="Figurecaption"/>
            </w:pPr>
            <w:r>
              <w:rPr>
                <w:i w:val="0"/>
                <w:lang w:eastAsia="es-ES"/>
              </w:rPr>
              <w:t xml:space="preserve">Fig.9: </w:t>
            </w:r>
            <w:r w:rsidRPr="00C64587">
              <w:rPr>
                <w:i w:val="0"/>
                <w:lang w:eastAsia="es-ES"/>
              </w:rPr>
              <w:t>FFT plot for the maximum fluctuation data for Reference case</w:t>
            </w:r>
            <w:r>
              <w:rPr>
                <w:i w:val="0"/>
                <w:lang w:eastAsia="es-ES"/>
              </w:rPr>
              <w:t xml:space="preserve"> and </w:t>
            </w:r>
            <w:r w:rsidRPr="00C64587">
              <w:rPr>
                <w:i w:val="0"/>
                <w:lang w:eastAsia="es-ES"/>
              </w:rPr>
              <w:t xml:space="preserve">for case </w:t>
            </w:r>
            <w:r>
              <w:rPr>
                <w:i w:val="0"/>
                <w:lang w:eastAsia="es-ES"/>
              </w:rPr>
              <w:t>horizontal b</w:t>
            </w:r>
            <w:r w:rsidRPr="00C64587">
              <w:rPr>
                <w:i w:val="0"/>
                <w:lang w:eastAsia="es-ES"/>
              </w:rPr>
              <w:t>affle</w:t>
            </w:r>
            <w:r>
              <w:rPr>
                <w:i w:val="0"/>
                <w:lang w:eastAsia="es-ES"/>
              </w:rPr>
              <w:t xml:space="preserve"> plate</w:t>
            </w:r>
          </w:p>
        </w:tc>
      </w:tr>
    </w:tbl>
    <w:p w:rsidR="00C64587" w:rsidRPr="00C64587" w:rsidRDefault="00C64587" w:rsidP="00C64587">
      <w:pPr>
        <w:pStyle w:val="BodyText"/>
      </w:pPr>
    </w:p>
    <w:p w:rsidR="00D83F3C" w:rsidRDefault="001C0E53" w:rsidP="004A1B4E">
      <w:pPr>
        <w:pStyle w:val="Heading2"/>
        <w:numPr>
          <w:ilvl w:val="1"/>
          <w:numId w:val="41"/>
        </w:numPr>
        <w:spacing w:before="0" w:beforeAutospacing="0" w:after="0" w:afterAutospacing="0" w:line="260" w:lineRule="atLeast"/>
        <w:ind w:left="630" w:hanging="630"/>
        <w:rPr>
          <w:b/>
          <w:caps w:val="0"/>
        </w:rPr>
      </w:pPr>
      <w:r w:rsidRPr="00FD0BF4">
        <w:rPr>
          <w:b/>
          <w:caps w:val="0"/>
        </w:rPr>
        <w:t xml:space="preserve">5/8 Scale Model </w:t>
      </w:r>
      <w:r>
        <w:rPr>
          <w:b/>
          <w:caps w:val="0"/>
        </w:rPr>
        <w:t>o</w:t>
      </w:r>
      <w:r w:rsidRPr="00FD0BF4">
        <w:rPr>
          <w:b/>
          <w:caps w:val="0"/>
        </w:rPr>
        <w:t>f Surge Tank</w:t>
      </w:r>
    </w:p>
    <w:p w:rsidR="00D83F3C" w:rsidRDefault="00AC4E5A" w:rsidP="004A1B4E">
      <w:pPr>
        <w:pStyle w:val="BodyText"/>
      </w:pPr>
      <w:r>
        <w:t xml:space="preserve">5/8 scale </w:t>
      </w:r>
      <w:r w:rsidR="00234752" w:rsidRPr="00234752">
        <w:t>down model</w:t>
      </w:r>
      <w:r>
        <w:t xml:space="preserve"> (Fig. 10)</w:t>
      </w:r>
      <w:r w:rsidR="00234752" w:rsidRPr="00234752">
        <w:t xml:space="preserve"> of surge tank </w:t>
      </w:r>
      <w:r>
        <w:t xml:space="preserve">model was used for </w:t>
      </w:r>
      <w:r w:rsidR="00234752" w:rsidRPr="00234752">
        <w:t xml:space="preserve">design </w:t>
      </w:r>
      <w:r w:rsidR="002C13B3" w:rsidRPr="00234752">
        <w:t>optimisation</w:t>
      </w:r>
      <w:r>
        <w:t xml:space="preserve"> of the surge tank</w:t>
      </w:r>
      <w:r w:rsidR="000D6F98">
        <w:t xml:space="preserve"> in PFBR</w:t>
      </w:r>
      <w:r w:rsidR="00234752" w:rsidRPr="00234752">
        <w:t xml:space="preserve">. Surge tank is installed in the secondary sodium circuit for attenuating the pressure surges in case of sodium-water reaction or </w:t>
      </w:r>
      <w:r w:rsidR="002C13B3" w:rsidRPr="00234752">
        <w:t>inadvertent</w:t>
      </w:r>
      <w:r w:rsidR="00234752" w:rsidRPr="00234752">
        <w:t xml:space="preserve"> closure of SG isolation valves. The sodium flow </w:t>
      </w:r>
      <w:r w:rsidR="00FD0BF4">
        <w:t>from</w:t>
      </w:r>
      <w:r w:rsidR="00234752" w:rsidRPr="00234752">
        <w:t xml:space="preserve"> IHX to SG through </w:t>
      </w:r>
      <w:r w:rsidR="00FD0BF4">
        <w:t xml:space="preserve">surge tank </w:t>
      </w:r>
      <w:r w:rsidR="00234752" w:rsidRPr="00234752">
        <w:t xml:space="preserve">so that any </w:t>
      </w:r>
      <w:r w:rsidR="002C13B3" w:rsidRPr="00234752">
        <w:t>pressure</w:t>
      </w:r>
      <w:r w:rsidR="00234752" w:rsidRPr="00234752">
        <w:t xml:space="preserve"> surge from SG will move </w:t>
      </w:r>
      <w:r w:rsidR="002C13B3" w:rsidRPr="00234752">
        <w:t>through</w:t>
      </w:r>
      <w:r w:rsidR="00234752" w:rsidRPr="00234752">
        <w:t xml:space="preserve"> surge tank before reaching IHX. However, the</w:t>
      </w:r>
      <w:r w:rsidR="000D6F98">
        <w:t xml:space="preserve"> gas entrainment from the</w:t>
      </w:r>
      <w:r w:rsidR="00234752" w:rsidRPr="00234752">
        <w:t xml:space="preserve"> free </w:t>
      </w:r>
      <w:r w:rsidR="002C13B3" w:rsidRPr="00234752">
        <w:t>surface</w:t>
      </w:r>
      <w:r w:rsidR="00234752" w:rsidRPr="00234752">
        <w:t xml:space="preserve"> inside surge tank is </w:t>
      </w:r>
      <w:r w:rsidR="002C13B3" w:rsidRPr="00234752">
        <w:t>a</w:t>
      </w:r>
      <w:r w:rsidR="00234752" w:rsidRPr="00234752">
        <w:t xml:space="preserve"> major </w:t>
      </w:r>
      <w:r w:rsidR="000D6F98">
        <w:t>concern.</w:t>
      </w:r>
      <w:r w:rsidR="00234752" w:rsidRPr="00234752">
        <w:t xml:space="preserve"> </w:t>
      </w:r>
      <w:r w:rsidR="000D6F98">
        <w:t>H</w:t>
      </w:r>
      <w:r w:rsidR="00234752" w:rsidRPr="00234752">
        <w:t xml:space="preserve">ence flow distribution </w:t>
      </w:r>
      <w:r w:rsidR="002C13B3" w:rsidRPr="00234752">
        <w:t>devices</w:t>
      </w:r>
      <w:r w:rsidR="00234752" w:rsidRPr="00234752">
        <w:t xml:space="preserve"> are kept inside the surge tank to eliminate the gas entrainment at the cost of pressure drop.</w:t>
      </w:r>
    </w:p>
    <w:p w:rsidR="00654D82" w:rsidRPr="00234752" w:rsidRDefault="00234752" w:rsidP="00654D82">
      <w:pPr>
        <w:pStyle w:val="BodyText"/>
      </w:pPr>
      <w:r w:rsidRPr="00234752">
        <w:tab/>
      </w:r>
      <w:r w:rsidR="00654D82" w:rsidRPr="00234752">
        <w:t>The referenc</w:t>
      </w:r>
      <w:r w:rsidR="00654D82">
        <w:t>e design for surge tank model was</w:t>
      </w:r>
      <w:r w:rsidR="00654D82" w:rsidRPr="00234752">
        <w:t xml:space="preserve"> from PFBR, where the ratio of major dimensions (diameter, inlet nozzle diamet</w:t>
      </w:r>
      <w:r w:rsidR="00654D82">
        <w:t>er and outlet nozzle diameter) wa</w:t>
      </w:r>
      <w:r w:rsidR="00654D82" w:rsidRPr="00234752">
        <w:t xml:space="preserve">s not changed. Through numerical simulation, the flow pattern inside the surge tank is studied and effect of design modification including changing of inlet-outlet orientation and addition of </w:t>
      </w:r>
      <w:r w:rsidR="00654D82">
        <w:t>new flow distributing devices wer</w:t>
      </w:r>
      <w:r w:rsidR="00654D82" w:rsidRPr="00234752">
        <w:t xml:space="preserve">e studied. The final performance evaluation of modified geometry was carried out in </w:t>
      </w:r>
      <w:r w:rsidR="00654D82">
        <w:t xml:space="preserve">5/8 scale model of surge tank. </w:t>
      </w:r>
      <w:r w:rsidR="00654D82" w:rsidRPr="00234752">
        <w:t>Side inlet and bottom outlet configuration of surge tank along with two devices (</w:t>
      </w:r>
      <w:proofErr w:type="spellStart"/>
      <w:r w:rsidR="00654D82" w:rsidRPr="00234752">
        <w:t>i</w:t>
      </w:r>
      <w:proofErr w:type="spellEnd"/>
      <w:r w:rsidR="00654D82" w:rsidRPr="00234752">
        <w:t>) Conical porous device and (ii) Sheet matrix was found to be effective in gas entrainment mitigation with low additional pressure drop.</w:t>
      </w:r>
    </w:p>
    <w:p w:rsidR="00654D82" w:rsidRDefault="00654D82" w:rsidP="00654D82">
      <w:pPr>
        <w:pStyle w:val="BodyText"/>
      </w:pPr>
      <w:r w:rsidRPr="00234752">
        <w:t>The pressure drop</w:t>
      </w:r>
      <w:r>
        <w:t xml:space="preserve"> reduced by 48% with the new surge tank geometry when compared to </w:t>
      </w:r>
      <w:r w:rsidRPr="00234752">
        <w:t>the reference surge tank design</w:t>
      </w:r>
      <w:r>
        <w:t>. T</w:t>
      </w:r>
      <w:r w:rsidRPr="00234752">
        <w:t>his reduced the secondary sodium pump duty by 5.5 % of its nominal c</w:t>
      </w:r>
      <w:r>
        <w:t>apacity. It was also found that</w:t>
      </w:r>
      <w:r w:rsidRPr="00234752">
        <w:t xml:space="preserve"> the combination of devices is very effective </w:t>
      </w:r>
      <w:r>
        <w:t xml:space="preserve">when the flow distribution between the two inlets or outlets was </w:t>
      </w:r>
      <w:r w:rsidRPr="00234752">
        <w:t>unequal</w:t>
      </w:r>
      <w:r>
        <w:t>. The escape</w:t>
      </w:r>
      <w:r w:rsidRPr="00234752">
        <w:t xml:space="preserve"> probability of entrapped gas bubble</w:t>
      </w:r>
      <w:r>
        <w:t>s</w:t>
      </w:r>
      <w:r w:rsidRPr="00234752">
        <w:t xml:space="preserve"> </w:t>
      </w:r>
      <w:r>
        <w:t xml:space="preserve">in the circuit from </w:t>
      </w:r>
      <w:r w:rsidRPr="00234752">
        <w:t>surge tank</w:t>
      </w:r>
      <w:r>
        <w:t xml:space="preserve"> to cover gas was also studied</w:t>
      </w:r>
      <w:r w:rsidRPr="00234752">
        <w:t>.</w:t>
      </w:r>
      <w:r>
        <w:t xml:space="preserve"> </w:t>
      </w:r>
    </w:p>
    <w:p w:rsidR="00737966" w:rsidRDefault="00737966" w:rsidP="004A1B4E">
      <w:pPr>
        <w:pStyle w:val="BodyText"/>
      </w:pPr>
    </w:p>
    <w:p w:rsidR="00737966" w:rsidRDefault="00737966" w:rsidP="004A1B4E">
      <w:pPr>
        <w:pStyle w:val="BodyText"/>
      </w:pPr>
      <w:r>
        <w:rPr>
          <w:noProof/>
          <w:lang w:val="en-US"/>
        </w:rPr>
        <w:lastRenderedPageBreak/>
        <w:drawing>
          <wp:inline distT="0" distB="0" distL="0" distR="0">
            <wp:extent cx="3684286" cy="3158836"/>
            <wp:effectExtent l="19050" t="0" r="0" b="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cstate="print"/>
                    <a:srcRect/>
                    <a:stretch>
                      <a:fillRect/>
                    </a:stretch>
                  </pic:blipFill>
                  <pic:spPr bwMode="auto">
                    <a:xfrm>
                      <a:off x="0" y="0"/>
                      <a:ext cx="3702721" cy="3174642"/>
                    </a:xfrm>
                    <a:prstGeom prst="rect">
                      <a:avLst/>
                    </a:prstGeom>
                    <a:noFill/>
                    <a:ln w="9525">
                      <a:noFill/>
                      <a:miter lim="800000"/>
                      <a:headEnd/>
                      <a:tailEnd/>
                    </a:ln>
                  </pic:spPr>
                </pic:pic>
              </a:graphicData>
            </a:graphic>
          </wp:inline>
        </w:drawing>
      </w:r>
    </w:p>
    <w:p w:rsidR="00737966" w:rsidRPr="00AC4E5A" w:rsidRDefault="00AC4E5A" w:rsidP="004A1B4E">
      <w:pPr>
        <w:pStyle w:val="Figurecaption"/>
        <w:rPr>
          <w:i w:val="0"/>
          <w:lang w:eastAsia="es-ES"/>
        </w:rPr>
      </w:pPr>
      <w:r w:rsidRPr="00AC4E5A">
        <w:rPr>
          <w:i w:val="0"/>
          <w:lang w:eastAsia="es-ES"/>
        </w:rPr>
        <w:t>Fig</w:t>
      </w:r>
      <w:r w:rsidR="00737966" w:rsidRPr="00AC4E5A">
        <w:rPr>
          <w:i w:val="0"/>
          <w:lang w:eastAsia="es-ES"/>
        </w:rPr>
        <w:t xml:space="preserve">. </w:t>
      </w:r>
      <w:r w:rsidRPr="00AC4E5A">
        <w:rPr>
          <w:i w:val="0"/>
          <w:lang w:eastAsia="es-ES"/>
        </w:rPr>
        <w:t>10</w:t>
      </w:r>
      <w:r>
        <w:rPr>
          <w:i w:val="0"/>
          <w:lang w:eastAsia="es-ES"/>
        </w:rPr>
        <w:t>:</w:t>
      </w:r>
      <w:r w:rsidR="00737966" w:rsidRPr="00AC4E5A">
        <w:rPr>
          <w:i w:val="0"/>
          <w:lang w:eastAsia="es-ES"/>
        </w:rPr>
        <w:t xml:space="preserve"> 5/8 scale model of optimized surge tank</w:t>
      </w:r>
    </w:p>
    <w:p w:rsidR="00ED51E1" w:rsidRDefault="00ED51E1" w:rsidP="004A1B4E">
      <w:pPr>
        <w:pStyle w:val="BodyText"/>
      </w:pPr>
    </w:p>
    <w:p w:rsidR="00AC4E5A" w:rsidRDefault="00AC4E5A" w:rsidP="004A1B4E">
      <w:pPr>
        <w:pStyle w:val="Heading2"/>
        <w:numPr>
          <w:ilvl w:val="1"/>
          <w:numId w:val="41"/>
        </w:numPr>
        <w:spacing w:before="0" w:beforeAutospacing="0" w:after="0" w:afterAutospacing="0" w:line="260" w:lineRule="atLeast"/>
        <w:ind w:hanging="690"/>
        <w:rPr>
          <w:b/>
          <w:caps w:val="0"/>
        </w:rPr>
      </w:pPr>
      <w:r w:rsidRPr="00FD0BF4">
        <w:rPr>
          <w:b/>
          <w:caps w:val="0"/>
        </w:rPr>
        <w:t xml:space="preserve">The ¼ </w:t>
      </w:r>
      <w:proofErr w:type="spellStart"/>
      <w:r w:rsidRPr="00FD0BF4">
        <w:rPr>
          <w:b/>
          <w:caps w:val="0"/>
        </w:rPr>
        <w:t>Th</w:t>
      </w:r>
      <w:proofErr w:type="spellEnd"/>
      <w:r w:rsidRPr="00FD0BF4">
        <w:rPr>
          <w:b/>
          <w:caps w:val="0"/>
        </w:rPr>
        <w:t xml:space="preserve"> Scale Model </w:t>
      </w:r>
      <w:r>
        <w:rPr>
          <w:b/>
          <w:caps w:val="0"/>
        </w:rPr>
        <w:t>o</w:t>
      </w:r>
      <w:r w:rsidRPr="00FD0BF4">
        <w:rPr>
          <w:b/>
          <w:caps w:val="0"/>
        </w:rPr>
        <w:t xml:space="preserve">f Secondary Circuit </w:t>
      </w:r>
      <w:r>
        <w:rPr>
          <w:b/>
          <w:caps w:val="0"/>
        </w:rPr>
        <w:t>f</w:t>
      </w:r>
      <w:r w:rsidRPr="00FD0BF4">
        <w:rPr>
          <w:b/>
          <w:caps w:val="0"/>
        </w:rPr>
        <w:t>or Pressure Transient Studies</w:t>
      </w:r>
    </w:p>
    <w:p w:rsidR="00AC4E5A" w:rsidRDefault="00AC4E5A" w:rsidP="004A1B4E">
      <w:pPr>
        <w:pStyle w:val="BodyText"/>
      </w:pPr>
      <w:r w:rsidRPr="00234752">
        <w:t xml:space="preserve">The most common way of analysing the pressure transient phenomena due to sodium-water reactions (SWR) in steam generator and its effect in secondary circuit is through analytical codes. The validation of these codes needs large scale sodium-water reaction facilities. </w:t>
      </w:r>
      <w:r>
        <w:t>However</w:t>
      </w:r>
      <w:r w:rsidR="000D6F98">
        <w:t>,</w:t>
      </w:r>
      <w:r>
        <w:t xml:space="preserve"> a </w:t>
      </w:r>
      <w:r w:rsidRPr="00234752">
        <w:t xml:space="preserve">new attempt </w:t>
      </w:r>
      <w:r w:rsidR="000D6F98">
        <w:t>wa</w:t>
      </w:r>
      <w:r>
        <w:t xml:space="preserve">s made </w:t>
      </w:r>
      <w:r w:rsidRPr="00234752">
        <w:t xml:space="preserve">to create pressure </w:t>
      </w:r>
      <w:r>
        <w:t>surges</w:t>
      </w:r>
      <w:r w:rsidRPr="00234752">
        <w:t xml:space="preserve"> in water which is similar to that produced during SWR. </w:t>
      </w:r>
      <w:r>
        <w:t xml:space="preserve">These pressure surges are made in </w:t>
      </w:r>
      <w:r w:rsidRPr="00234752">
        <w:t>a ¼ scale model of secondary sodium circuit by bursting of rupture disc at high pressure. The release of gas from rupture disc simulates the hydrogen release during SWR and a si</w:t>
      </w:r>
      <w:r>
        <w:t>mil</w:t>
      </w:r>
      <w:r w:rsidRPr="00234752">
        <w:t xml:space="preserve">ar pressure surge but of lower magnitude is generated. </w:t>
      </w:r>
      <w:r>
        <w:t xml:space="preserve">Theses </w:t>
      </w:r>
      <w:r w:rsidRPr="00234752">
        <w:t>pressure surges in pipe line is measured using piezoelectric transient pressure sensors.</w:t>
      </w:r>
    </w:p>
    <w:p w:rsidR="00AC4E5A" w:rsidRDefault="00AC4E5A" w:rsidP="004A1B4E">
      <w:pPr>
        <w:pStyle w:val="BodyText"/>
      </w:pPr>
      <w:r w:rsidRPr="00234752">
        <w:t>In this</w:t>
      </w:r>
      <w:r w:rsidR="000D6F98">
        <w:t xml:space="preserve"> study</w:t>
      </w:r>
      <w:r w:rsidR="00654D82">
        <w:t xml:space="preserve"> (Fig. 11)</w:t>
      </w:r>
      <w:r w:rsidR="000D6F98">
        <w:t>, hydraulic experiments wer</w:t>
      </w:r>
      <w:r w:rsidRPr="00234752">
        <w:t>e carried out in a loop simulating Secondary Sodium Main Circuit (SSMC) with two SGs, pump tank and surge tank. The major objectives of the study were to investigate the effect of surge tank during pressure surge in the loop and effect of gas entrainment mitigation devices on pressure surge absorption capabili</w:t>
      </w:r>
      <w:r w:rsidR="000D6F98">
        <w:t>ty of surge tank. Water was</w:t>
      </w:r>
      <w:r w:rsidRPr="00234752">
        <w:t xml:space="preserve"> used as simulant in the loop and the pressure surges d</w:t>
      </w:r>
      <w:r w:rsidR="000D6F98">
        <w:t>ue to sodium – water reaction we</w:t>
      </w:r>
      <w:r w:rsidRPr="00234752">
        <w:t xml:space="preserve">re created by sudden releasing of pressurized nitrogen gas into water by bursting of rupture discs at different locations in SG. The simultaneous measurement of pressure surges at different locations in the loop </w:t>
      </w:r>
      <w:r w:rsidR="000D6F98">
        <w:t>wa</w:t>
      </w:r>
      <w:r w:rsidRPr="00234752">
        <w:t>s carried out using suitable piezo-electric pressure sensors with a response time of 1.5 microseconds</w:t>
      </w:r>
      <w:r w:rsidR="00654D82">
        <w:t xml:space="preserve"> as given in Fig. 12. </w:t>
      </w:r>
    </w:p>
    <w:p w:rsidR="00FF1FD6" w:rsidRDefault="00654D82" w:rsidP="004A1B4E">
      <w:pPr>
        <w:pStyle w:val="BodyText"/>
        <w:jc w:val="center"/>
      </w:pPr>
      <w:r>
        <w:rPr>
          <w:noProof/>
          <w:lang w:val="en-US"/>
        </w:rPr>
        <w:drawing>
          <wp:inline distT="0" distB="0" distL="0" distR="0">
            <wp:extent cx="3317916" cy="2550365"/>
            <wp:effectExtent l="19050" t="0" r="0" b="0"/>
            <wp:docPr id="12" name="Picture 11" descr="E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tif"/>
                    <pic:cNvPicPr/>
                  </pic:nvPicPr>
                  <pic:blipFill>
                    <a:blip r:embed="rId29" cstate="print"/>
                    <a:srcRect l="20415" t="11073" r="15717" b="23439"/>
                    <a:stretch>
                      <a:fillRect/>
                    </a:stretch>
                  </pic:blipFill>
                  <pic:spPr>
                    <a:xfrm>
                      <a:off x="0" y="0"/>
                      <a:ext cx="3317916" cy="2550365"/>
                    </a:xfrm>
                    <a:prstGeom prst="rect">
                      <a:avLst/>
                    </a:prstGeom>
                  </pic:spPr>
                </pic:pic>
              </a:graphicData>
            </a:graphic>
          </wp:inline>
        </w:drawing>
      </w:r>
    </w:p>
    <w:p w:rsidR="00FF1FD6" w:rsidRDefault="000B0655" w:rsidP="004A1B4E">
      <w:pPr>
        <w:pStyle w:val="BodyText"/>
        <w:tabs>
          <w:tab w:val="center" w:pos="4797"/>
          <w:tab w:val="right" w:pos="9027"/>
        </w:tabs>
        <w:jc w:val="left"/>
        <w:rPr>
          <w:lang w:eastAsia="es-ES"/>
        </w:rPr>
      </w:pPr>
      <w:r>
        <w:rPr>
          <w:lang w:eastAsia="es-ES"/>
        </w:rPr>
        <w:tab/>
      </w:r>
      <w:r w:rsidR="00AC4E5A">
        <w:rPr>
          <w:lang w:eastAsia="es-ES"/>
        </w:rPr>
        <w:t>Fig</w:t>
      </w:r>
      <w:r w:rsidR="00FF1FD6">
        <w:rPr>
          <w:lang w:eastAsia="es-ES"/>
        </w:rPr>
        <w:t xml:space="preserve">. </w:t>
      </w:r>
      <w:r w:rsidR="00AC4E5A">
        <w:rPr>
          <w:lang w:eastAsia="es-ES"/>
        </w:rPr>
        <w:t>11:</w:t>
      </w:r>
      <w:r w:rsidR="00FF1FD6">
        <w:rPr>
          <w:lang w:eastAsia="es-ES"/>
        </w:rPr>
        <w:t xml:space="preserve"> ¼ scale model of secondary circuit for pressure transient studies</w:t>
      </w:r>
      <w:r>
        <w:rPr>
          <w:lang w:eastAsia="es-ES"/>
        </w:rPr>
        <w:tab/>
      </w:r>
    </w:p>
    <w:p w:rsidR="00F004EE" w:rsidRDefault="00234752" w:rsidP="004A1B4E">
      <w:pPr>
        <w:pStyle w:val="BodyText"/>
        <w:jc w:val="center"/>
      </w:pPr>
      <w:r w:rsidRPr="00234752">
        <w:rPr>
          <w:noProof/>
          <w:lang w:val="en-US"/>
        </w:rPr>
        <w:lastRenderedPageBreak/>
        <w:drawing>
          <wp:inline distT="0" distB="0" distL="0" distR="0">
            <wp:extent cx="2529411" cy="3590692"/>
            <wp:effectExtent l="19050" t="0" r="4239"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srcRect l="4057" t="9139" r="9481" b="4690"/>
                    <a:stretch>
                      <a:fillRect/>
                    </a:stretch>
                  </pic:blipFill>
                  <pic:spPr bwMode="auto">
                    <a:xfrm>
                      <a:off x="0" y="0"/>
                      <a:ext cx="2534686" cy="3598181"/>
                    </a:xfrm>
                    <a:prstGeom prst="rect">
                      <a:avLst/>
                    </a:prstGeom>
                    <a:noFill/>
                    <a:ln w="9525">
                      <a:noFill/>
                      <a:miter lim="800000"/>
                      <a:headEnd/>
                      <a:tailEnd/>
                    </a:ln>
                  </pic:spPr>
                </pic:pic>
              </a:graphicData>
            </a:graphic>
          </wp:inline>
        </w:drawing>
      </w:r>
    </w:p>
    <w:p w:rsidR="0041614B" w:rsidRDefault="0041614B" w:rsidP="004A1B4E">
      <w:pPr>
        <w:pStyle w:val="BodyText"/>
        <w:jc w:val="center"/>
      </w:pPr>
      <w:r>
        <w:rPr>
          <w:lang w:eastAsia="es-ES"/>
        </w:rPr>
        <w:t>F</w:t>
      </w:r>
      <w:r w:rsidR="00AC4E5A">
        <w:rPr>
          <w:lang w:eastAsia="es-ES"/>
        </w:rPr>
        <w:t>ig. 12:</w:t>
      </w:r>
      <w:r>
        <w:rPr>
          <w:lang w:eastAsia="es-ES"/>
        </w:rPr>
        <w:t xml:space="preserve"> Pressure surge generation and propagation</w:t>
      </w:r>
    </w:p>
    <w:p w:rsidR="006B381F" w:rsidRDefault="006B381F" w:rsidP="004A1B4E">
      <w:pPr>
        <w:pStyle w:val="BodyText"/>
      </w:pPr>
    </w:p>
    <w:p w:rsidR="00ED51E1" w:rsidRPr="00234752" w:rsidRDefault="00ED51E1" w:rsidP="004A1B4E">
      <w:pPr>
        <w:pStyle w:val="BodyText"/>
      </w:pPr>
      <w:r w:rsidRPr="00234752">
        <w:t xml:space="preserve">Propagation of pressure surge in the loop and the effect of surge tank on its attenuation </w:t>
      </w:r>
      <w:r w:rsidR="000D6F98">
        <w:t>wa</w:t>
      </w:r>
      <w:r w:rsidRPr="00234752">
        <w:t>s studied. The efficiency of side inlet and bottom outlet configuration of bare surge tank (without any devices) on pressure surge</w:t>
      </w:r>
      <w:r w:rsidR="000D6F98">
        <w:t xml:space="preserve"> absorption in the loop was</w:t>
      </w:r>
      <w:r w:rsidRPr="00234752">
        <w:t xml:space="preserve"> studied and </w:t>
      </w:r>
      <w:r w:rsidR="000D6F98">
        <w:t>it was found that pressure pulses were</w:t>
      </w:r>
      <w:r w:rsidRPr="00234752">
        <w:t xml:space="preserve"> completely a</w:t>
      </w:r>
      <w:r w:rsidR="000D6F98">
        <w:t>bsorbed in surge tank. Further,</w:t>
      </w:r>
      <w:r w:rsidRPr="00234752">
        <w:t xml:space="preserve"> gas entrainment mitigation devices</w:t>
      </w:r>
      <w:r w:rsidR="000D6F98">
        <w:t xml:space="preserve"> were inserted in the </w:t>
      </w:r>
      <w:r w:rsidRPr="00234752">
        <w:t>surge tank</w:t>
      </w:r>
      <w:r w:rsidR="000D6F98">
        <w:t xml:space="preserve"> and it was found that there was a significant reduction in the gas entrinment with an insignificant increase in the pressure drop. </w:t>
      </w:r>
    </w:p>
    <w:p w:rsidR="00234752" w:rsidRDefault="00234752" w:rsidP="004A1B4E">
      <w:pPr>
        <w:pStyle w:val="BodyText"/>
      </w:pPr>
    </w:p>
    <w:p w:rsidR="00842F3B" w:rsidRDefault="00146A2C" w:rsidP="004A1B4E">
      <w:pPr>
        <w:pStyle w:val="BodyText"/>
        <w:ind w:firstLine="0"/>
        <w:rPr>
          <w:b/>
        </w:rPr>
      </w:pPr>
      <w:r w:rsidRPr="00146A2C">
        <w:rPr>
          <w:b/>
        </w:rPr>
        <w:t xml:space="preserve">3. </w:t>
      </w:r>
      <w:r w:rsidRPr="00146A2C">
        <w:rPr>
          <w:b/>
        </w:rPr>
        <w:tab/>
        <w:t xml:space="preserve">EXPERIMENTS IN SODIUM </w:t>
      </w:r>
    </w:p>
    <w:p w:rsidR="00D83F3C" w:rsidRDefault="00146A2C" w:rsidP="004A1B4E">
      <w:pPr>
        <w:pStyle w:val="BodyText"/>
        <w:ind w:firstLine="0"/>
        <w:rPr>
          <w:b/>
        </w:rPr>
      </w:pPr>
      <w:r w:rsidRPr="00146A2C">
        <w:rPr>
          <w:b/>
        </w:rPr>
        <w:t>3.1</w:t>
      </w:r>
      <w:r w:rsidRPr="00146A2C">
        <w:rPr>
          <w:b/>
        </w:rPr>
        <w:tab/>
        <w:t xml:space="preserve">Description of the experimental facility </w:t>
      </w:r>
    </w:p>
    <w:p w:rsidR="00F1167A" w:rsidRDefault="00AC4E5A" w:rsidP="00F1167A">
      <w:pPr>
        <w:pStyle w:val="BodyText"/>
      </w:pPr>
      <w:r>
        <w:t xml:space="preserve">The </w:t>
      </w:r>
      <w:r w:rsidR="00B641FD">
        <w:t>experimental setup for testing and qualification of absorber rod drive mechanisms (ARDMs)</w:t>
      </w:r>
      <w:r w:rsidR="000D6F98">
        <w:t xml:space="preserve"> of PFBR</w:t>
      </w:r>
      <w:r>
        <w:t xml:space="preserve"> in sodium at 550°C was given in Fig. 13</w:t>
      </w:r>
      <w:r w:rsidR="00B641FD">
        <w:t xml:space="preserve">. The test setup consists of two annular vessels. The outer vessel is called Test Vessel-1(TV-1) and an inner vessel </w:t>
      </w:r>
      <w:r w:rsidR="000D6F98">
        <w:t>that</w:t>
      </w:r>
      <w:r w:rsidR="00B641FD">
        <w:t xml:space="preserve"> houses the ARDMs. </w:t>
      </w:r>
      <w:r w:rsidR="00F1167A">
        <w:t xml:space="preserve">The upper part of the inner vessel simulates the control plug and the lower part simulates the support for the grid plate. </w:t>
      </w:r>
      <w:r w:rsidR="00F1167A" w:rsidRPr="00146A2C">
        <w:t xml:space="preserve">The length of the test vessel is about 12.5m and 1m </w:t>
      </w:r>
      <w:r w:rsidR="00F1167A">
        <w:t xml:space="preserve">in </w:t>
      </w:r>
      <w:r w:rsidR="00F1167A" w:rsidRPr="00146A2C">
        <w:t xml:space="preserve">diameter. </w:t>
      </w:r>
      <w:r w:rsidR="00F1167A">
        <w:t xml:space="preserve">The control plug model used for simulating the temperature distribution around the ARDM is similar to that in the reactor. The length of the control plug model was 1.8m. The free sodium level in TV-1 was maintained at 2.4 m from its top flange, simulating the same in the reactor. The space above the sodium pool was filled with sodium. This arrangement of the test setup resulted in an annular space between TV-1 and its inner vessel. During initial trials, it was found that the lateral deflection of TV-1 due to circumferential temperature distribution resulted in difficulty in gripping the absorber rod by ARDM. Hence, it was planned to estimate the circumferential temperature distribution in the annular space between TV-1 and its inner vessel and the defection of the test vessel. Numerical estimation and experimental validation of the effect of baffles on the cellular convection in the annular space were studied.  </w:t>
      </w:r>
    </w:p>
    <w:p w:rsidR="00F1167A" w:rsidRDefault="00F1167A" w:rsidP="00F1167A">
      <w:pPr>
        <w:pStyle w:val="BodyText"/>
        <w:ind w:firstLine="0"/>
      </w:pPr>
    </w:p>
    <w:p w:rsidR="009C1709" w:rsidRDefault="009C1709" w:rsidP="004A1B4E">
      <w:pPr>
        <w:pStyle w:val="BodyText"/>
      </w:pPr>
    </w:p>
    <w:p w:rsidR="00654D82" w:rsidRDefault="00654D82" w:rsidP="004A1B4E">
      <w:pPr>
        <w:pStyle w:val="BodyText"/>
      </w:pPr>
    </w:p>
    <w:p w:rsidR="00D83F3C" w:rsidRDefault="009C1709" w:rsidP="004A1B4E">
      <w:pPr>
        <w:pStyle w:val="BodyText"/>
        <w:jc w:val="center"/>
      </w:pPr>
      <w:r>
        <w:rPr>
          <w:noProof/>
          <w:lang w:val="en-US"/>
        </w:rPr>
        <w:lastRenderedPageBreak/>
        <w:drawing>
          <wp:inline distT="0" distB="0" distL="0" distR="0">
            <wp:extent cx="3244540" cy="5413459"/>
            <wp:effectExtent l="19050" t="19050" r="13010" b="15791"/>
            <wp:docPr id="18" name="Picture 17" descr="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jpg"/>
                    <pic:cNvPicPr/>
                  </pic:nvPicPr>
                  <pic:blipFill>
                    <a:blip r:embed="rId31" cstate="print"/>
                    <a:srcRect l="14053" t="1667" r="14236" b="5889"/>
                    <a:stretch>
                      <a:fillRect/>
                    </a:stretch>
                  </pic:blipFill>
                  <pic:spPr>
                    <a:xfrm>
                      <a:off x="0" y="0"/>
                      <a:ext cx="3244492" cy="5413379"/>
                    </a:xfrm>
                    <a:prstGeom prst="rect">
                      <a:avLst/>
                    </a:prstGeom>
                    <a:ln>
                      <a:solidFill>
                        <a:schemeClr val="tx1"/>
                      </a:solidFill>
                    </a:ln>
                  </pic:spPr>
                </pic:pic>
              </a:graphicData>
            </a:graphic>
          </wp:inline>
        </w:drawing>
      </w:r>
    </w:p>
    <w:p w:rsidR="00D83F3C" w:rsidRDefault="00146A2C" w:rsidP="004A1B4E">
      <w:pPr>
        <w:pStyle w:val="BodyText"/>
        <w:jc w:val="center"/>
      </w:pPr>
      <w:r w:rsidRPr="00146A2C">
        <w:t xml:space="preserve">Fig. </w:t>
      </w:r>
      <w:r w:rsidR="00CA7ED0">
        <w:t>1</w:t>
      </w:r>
      <w:r w:rsidR="00AC4E5A">
        <w:t>3</w:t>
      </w:r>
      <w:r w:rsidRPr="00146A2C">
        <w:t xml:space="preserve">: Test </w:t>
      </w:r>
      <w:r w:rsidR="009C1709">
        <w:t>setup for</w:t>
      </w:r>
      <w:r w:rsidRPr="00146A2C">
        <w:t xml:space="preserve"> testing of </w:t>
      </w:r>
      <w:r w:rsidR="009C1709">
        <w:t>the ARDMs for FBRs</w:t>
      </w:r>
    </w:p>
    <w:p w:rsidR="00F1167A" w:rsidRDefault="00F1167A" w:rsidP="004A1B4E">
      <w:pPr>
        <w:pStyle w:val="BodyText"/>
        <w:ind w:firstLine="0"/>
        <w:rPr>
          <w:b/>
        </w:rPr>
      </w:pPr>
    </w:p>
    <w:p w:rsidR="00D83F3C" w:rsidRDefault="00146A2C" w:rsidP="004A1B4E">
      <w:pPr>
        <w:pStyle w:val="BodyText"/>
        <w:ind w:firstLine="0"/>
        <w:rPr>
          <w:b/>
        </w:rPr>
      </w:pPr>
      <w:r w:rsidRPr="00146A2C">
        <w:rPr>
          <w:b/>
        </w:rPr>
        <w:t>3.2</w:t>
      </w:r>
      <w:r w:rsidRPr="00146A2C">
        <w:rPr>
          <w:b/>
        </w:rPr>
        <w:tab/>
        <w:t>Numerical Model</w:t>
      </w:r>
    </w:p>
    <w:p w:rsidR="005162E2" w:rsidRDefault="00922AAA" w:rsidP="004A1B4E">
      <w:pPr>
        <w:pStyle w:val="BodyText"/>
      </w:pPr>
      <w:r w:rsidRPr="00437D73">
        <w:t xml:space="preserve">Considering the absence of generalized relationships and the impact of geometry on the temperature asymmetry, </w:t>
      </w:r>
      <w:r>
        <w:t xml:space="preserve">a three-dimensional code </w:t>
      </w:r>
      <w:r w:rsidR="000D6F98">
        <w:t>wa</w:t>
      </w:r>
      <w:r>
        <w:t>s employed for estimating the circumferential temperature difference in vertical annulus model. The cross sectional view of model geometry without and with baffles is shown in Fig.</w:t>
      </w:r>
      <w:r w:rsidR="00CA7ED0">
        <w:t xml:space="preserve"> 1</w:t>
      </w:r>
      <w:r w:rsidR="00AC4E5A">
        <w:t>4</w:t>
      </w:r>
      <w:r>
        <w:t xml:space="preserve"> and Fig.</w:t>
      </w:r>
      <w:r w:rsidR="00CA7ED0">
        <w:t xml:space="preserve"> 1</w:t>
      </w:r>
      <w:r w:rsidR="00AC4E5A">
        <w:t>5</w:t>
      </w:r>
      <w:r>
        <w:t xml:space="preserve">. </w:t>
      </w:r>
      <w:r w:rsidR="00CA7ED0">
        <w:t xml:space="preserve">A computational fluid dynamics analysis was </w:t>
      </w:r>
      <w:r w:rsidR="00CA7ED0" w:rsidRPr="003E45CE">
        <w:t xml:space="preserve">carried out by using FLUENT version 17.1. The CFD code solves the continuity, Navier-stokes and energy equation </w:t>
      </w:r>
      <w:r w:rsidR="00CA7ED0">
        <w:t xml:space="preserve">(Patankar S.V, 1980) </w:t>
      </w:r>
      <w:r w:rsidR="00CA7ED0" w:rsidRPr="003E45CE">
        <w:t xml:space="preserve">for argon in three-dimensions taking the temperature boundary conditions of </w:t>
      </w:r>
      <w:r w:rsidR="000D6F98">
        <w:t>the</w:t>
      </w:r>
      <w:r w:rsidR="00CA7ED0" w:rsidRPr="003E45CE">
        <w:t xml:space="preserve"> free </w:t>
      </w:r>
      <w:r w:rsidR="000D6F98">
        <w:t xml:space="preserve">sodium </w:t>
      </w:r>
      <w:r w:rsidR="00CA7ED0" w:rsidRPr="003E45CE">
        <w:t>level at 5</w:t>
      </w:r>
      <w:r w:rsidR="00ED51E1">
        <w:t>50</w:t>
      </w:r>
      <w:r w:rsidR="00CA7ED0" w:rsidRPr="003E45CE">
        <w:t>°C</w:t>
      </w:r>
      <w:r w:rsidR="00ED51E1">
        <w:t xml:space="preserve"> [13]</w:t>
      </w:r>
      <w:r w:rsidR="00CA7ED0" w:rsidRPr="003E45CE">
        <w:t>. Boussinesq approximation was used to account for buoyancy effects</w:t>
      </w:r>
      <w:r w:rsidR="00CA7ED0" w:rsidRPr="009E089A">
        <w:t xml:space="preserve"> in the momentum equation.</w:t>
      </w:r>
      <w:r w:rsidR="00CA7ED0" w:rsidRPr="00FE03AC">
        <w:t xml:space="preserve"> </w:t>
      </w:r>
      <w:r w:rsidR="00CA7ED0">
        <w:t xml:space="preserve">The upper vessel inner shell was assumed adiabatic. The heat transferred to the outer annulus wall is by convection, and is dissipated to the surrounding by conduction through wall and convection to atmosphere air outside the insulation cladding. Since the </w:t>
      </w:r>
      <w:r w:rsidR="000D6F98">
        <w:t xml:space="preserve">temperature of the annulus wall was less than </w:t>
      </w:r>
      <w:r w:rsidR="00CA7ED0">
        <w:t>300 °C, radiation was not considered in the thermal hydraulic analysis.</w:t>
      </w:r>
      <w:r w:rsidR="005162E2" w:rsidRPr="005162E2">
        <w:t xml:space="preserve"> </w:t>
      </w:r>
      <w:r w:rsidR="005162E2" w:rsidRPr="00825F1E">
        <w:t>For simulating turbulence, the k-</w:t>
      </w:r>
      <w:r w:rsidR="005162E2" w:rsidRPr="00825F1E">
        <w:sym w:font="Symbol" w:char="F065"/>
      </w:r>
      <w:r w:rsidR="005162E2" w:rsidRPr="00825F1E">
        <w:t xml:space="preserve"> model proposed by Launder and Spalding (1974) is employed</w:t>
      </w:r>
      <w:r w:rsidR="00ED51E1">
        <w:t xml:space="preserve"> [14]</w:t>
      </w:r>
      <w:r w:rsidR="005162E2" w:rsidRPr="00825F1E">
        <w:t xml:space="preserve">. Triangular grids were selected for analysis. </w:t>
      </w:r>
      <w:r w:rsidR="000D6F98">
        <w:t>A g</w:t>
      </w:r>
      <w:r w:rsidR="005162E2" w:rsidRPr="00825F1E">
        <w:t>rid independence study was carried out.</w:t>
      </w:r>
    </w:p>
    <w:p w:rsidR="005162E2" w:rsidRDefault="005162E2" w:rsidP="004A1B4E">
      <w:pPr>
        <w:pStyle w:val="BodyText"/>
      </w:pPr>
      <w:r>
        <w:t xml:space="preserve">The governing deferential equations for the cellular convection in the annular space are given below. </w:t>
      </w:r>
    </w:p>
    <w:p w:rsidR="005162E2" w:rsidRDefault="005162E2" w:rsidP="004A1B4E">
      <w:pPr>
        <w:pStyle w:val="BodyText"/>
        <w:numPr>
          <w:ilvl w:val="0"/>
          <w:numId w:val="43"/>
        </w:numPr>
      </w:pPr>
      <w:r>
        <w:t>Conservation of mass</w:t>
      </w:r>
    </w:p>
    <w:p w:rsidR="005162E2" w:rsidRDefault="005162E2" w:rsidP="004A1B4E">
      <w:pPr>
        <w:pStyle w:val="BodyText"/>
      </w:pPr>
      <w:r>
        <w:tab/>
      </w:r>
      <w:r>
        <w:tab/>
      </w:r>
      <w:r w:rsidR="003361B7" w:rsidRPr="00442504">
        <w:rPr>
          <w:position w:val="-10"/>
        </w:rPr>
        <w:object w:dxaOrig="5220" w:dyaOrig="320">
          <v:shape id="_x0000_i1026" type="#_x0000_t75" style="width:261pt;height:15.75pt" o:ole="">
            <v:imagedata r:id="rId32" o:title=""/>
          </v:shape>
          <o:OLEObject Type="Embed" ProgID="Equation.DSMT4" ShapeID="_x0000_i1026" DrawAspect="Content" ObjectID="_1723548967" r:id="rId33"/>
        </w:object>
      </w:r>
    </w:p>
    <w:p w:rsidR="005162E2" w:rsidRDefault="005162E2" w:rsidP="004A1B4E">
      <w:pPr>
        <w:pStyle w:val="BodyText"/>
        <w:numPr>
          <w:ilvl w:val="0"/>
          <w:numId w:val="43"/>
        </w:numPr>
      </w:pPr>
      <w:r>
        <w:t>Conservation of momentum with boussinesq approximation</w:t>
      </w:r>
    </w:p>
    <w:p w:rsidR="005162E2" w:rsidRDefault="005162E2" w:rsidP="004A1B4E">
      <w:pPr>
        <w:pStyle w:val="BodyText"/>
      </w:pPr>
      <w:r>
        <w:tab/>
      </w:r>
      <w:r>
        <w:tab/>
      </w:r>
      <w:r w:rsidRPr="00442504">
        <w:rPr>
          <w:position w:val="-14"/>
        </w:rPr>
        <w:object w:dxaOrig="4540" w:dyaOrig="400">
          <v:shape id="_x0000_i1027" type="#_x0000_t75" style="width:227.25pt;height:18.75pt" o:ole="">
            <v:imagedata r:id="rId34" o:title=""/>
          </v:shape>
          <o:OLEObject Type="Embed" ProgID="Equation.DSMT4" ShapeID="_x0000_i1027" DrawAspect="Content" ObjectID="_1723548968" r:id="rId35"/>
        </w:object>
      </w:r>
    </w:p>
    <w:p w:rsidR="005162E2" w:rsidRDefault="005162E2" w:rsidP="004A1B4E">
      <w:pPr>
        <w:pStyle w:val="BodyText"/>
      </w:pPr>
      <w:r>
        <w:lastRenderedPageBreak/>
        <w:tab/>
      </w:r>
      <w:r>
        <w:tab/>
      </w:r>
      <w:r w:rsidRPr="005162E2">
        <w:rPr>
          <w:position w:val="-30"/>
        </w:rPr>
        <w:object w:dxaOrig="1960" w:dyaOrig="720">
          <v:shape id="_x0000_i1028" type="#_x0000_t75" style="width:99pt;height:37.5pt" o:ole="">
            <v:imagedata r:id="rId36" o:title=""/>
          </v:shape>
          <o:OLEObject Type="Embed" ProgID="Equation.DSMT4" ShapeID="_x0000_i1028" DrawAspect="Content" ObjectID="_1723548969" r:id="rId37"/>
        </w:object>
      </w:r>
    </w:p>
    <w:p w:rsidR="005162E2" w:rsidRDefault="005162E2" w:rsidP="004A1B4E">
      <w:pPr>
        <w:pStyle w:val="BodyText"/>
        <w:numPr>
          <w:ilvl w:val="0"/>
          <w:numId w:val="43"/>
        </w:numPr>
      </w:pPr>
      <w:r>
        <w:t>Conservation of energy</w:t>
      </w:r>
    </w:p>
    <w:p w:rsidR="005162E2" w:rsidRDefault="005162E2" w:rsidP="004A1B4E">
      <w:pPr>
        <w:pStyle w:val="BodyText"/>
        <w:rPr>
          <w:position w:val="-32"/>
        </w:rPr>
      </w:pPr>
      <w:r>
        <w:tab/>
      </w:r>
      <w:r>
        <w:tab/>
      </w:r>
      <w:r w:rsidRPr="00442504">
        <w:rPr>
          <w:position w:val="-32"/>
        </w:rPr>
        <w:object w:dxaOrig="4180" w:dyaOrig="700">
          <v:shape id="_x0000_i1029" type="#_x0000_t75" style="width:208.5pt;height:37.5pt" o:ole="">
            <v:imagedata r:id="rId38" o:title=""/>
          </v:shape>
          <o:OLEObject Type="Embed" ProgID="Equation.DSMT4" ShapeID="_x0000_i1029" DrawAspect="Content" ObjectID="_1723548970" r:id="rId39"/>
        </w:object>
      </w:r>
    </w:p>
    <w:p w:rsidR="00C5447B" w:rsidRDefault="00C5447B" w:rsidP="004A1B4E">
      <w:pPr>
        <w:pStyle w:val="BodyText"/>
      </w:pP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68"/>
        <w:gridCol w:w="4379"/>
      </w:tblGrid>
      <w:tr w:rsidR="00922AAA" w:rsidTr="008307FB">
        <w:tc>
          <w:tcPr>
            <w:tcW w:w="4268" w:type="dxa"/>
          </w:tcPr>
          <w:p w:rsidR="00D83F3C" w:rsidRDefault="00C76FE6" w:rsidP="004A1B4E">
            <w:pPr>
              <w:pStyle w:val="BodyText"/>
            </w:pPr>
            <w:r>
              <w:rPr>
                <w:noProof/>
                <w:lang w:val="en-US"/>
              </w:rPr>
              <w:drawing>
                <wp:inline distT="0" distB="0" distL="0" distR="0">
                  <wp:extent cx="2292878" cy="3240000"/>
                  <wp:effectExtent l="19050" t="0" r="0" b="0"/>
                  <wp:docPr id="8" name="Picture 24" descr="C:\Users\igc10640\AppData\Local\Microsoft\Windows\INetCache\Content.Word\CFD model without baffle pla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igc10640\AppData\Local\Microsoft\Windows\INetCache\Content.Word\CFD model without baffle plates.jpg"/>
                          <pic:cNvPicPr>
                            <a:picLocks noChangeAspect="1" noChangeArrowheads="1"/>
                          </pic:cNvPicPr>
                        </pic:nvPicPr>
                        <pic:blipFill>
                          <a:blip r:embed="rId40" cstate="print"/>
                          <a:srcRect/>
                          <a:stretch>
                            <a:fillRect/>
                          </a:stretch>
                        </pic:blipFill>
                        <pic:spPr bwMode="auto">
                          <a:xfrm>
                            <a:off x="0" y="0"/>
                            <a:ext cx="2292878" cy="3240000"/>
                          </a:xfrm>
                          <a:prstGeom prst="rect">
                            <a:avLst/>
                          </a:prstGeom>
                          <a:noFill/>
                          <a:ln w="9525">
                            <a:noFill/>
                            <a:miter lim="800000"/>
                            <a:headEnd/>
                            <a:tailEnd/>
                          </a:ln>
                        </pic:spPr>
                      </pic:pic>
                    </a:graphicData>
                  </a:graphic>
                </wp:inline>
              </w:drawing>
            </w:r>
          </w:p>
        </w:tc>
        <w:tc>
          <w:tcPr>
            <w:tcW w:w="4379" w:type="dxa"/>
          </w:tcPr>
          <w:p w:rsidR="00D83F3C" w:rsidRDefault="00C76FE6" w:rsidP="004A1B4E">
            <w:pPr>
              <w:pStyle w:val="BodyText"/>
              <w:ind w:firstLine="220"/>
            </w:pPr>
            <w:r>
              <w:rPr>
                <w:noProof/>
                <w:lang w:val="en-US"/>
              </w:rPr>
              <w:drawing>
                <wp:inline distT="0" distB="0" distL="0" distR="0">
                  <wp:extent cx="2079251" cy="3240000"/>
                  <wp:effectExtent l="19050" t="0" r="0" b="0"/>
                  <wp:docPr id="15" name="Picture 21" descr="C:\Users\igc10640\AppData\Local\Microsoft\Windows\INetCache\Content.Word\CFD model with baffle pla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igc10640\AppData\Local\Microsoft\Windows\INetCache\Content.Word\CFD model with baffle plates.jpg"/>
                          <pic:cNvPicPr>
                            <a:picLocks noChangeAspect="1" noChangeArrowheads="1"/>
                          </pic:cNvPicPr>
                        </pic:nvPicPr>
                        <pic:blipFill>
                          <a:blip r:embed="rId41" cstate="print"/>
                          <a:srcRect t="2483" r="15311"/>
                          <a:stretch>
                            <a:fillRect/>
                          </a:stretch>
                        </pic:blipFill>
                        <pic:spPr bwMode="auto">
                          <a:xfrm>
                            <a:off x="0" y="0"/>
                            <a:ext cx="2079251" cy="3240000"/>
                          </a:xfrm>
                          <a:prstGeom prst="rect">
                            <a:avLst/>
                          </a:prstGeom>
                          <a:noFill/>
                          <a:ln w="9525">
                            <a:noFill/>
                            <a:miter lim="800000"/>
                            <a:headEnd/>
                            <a:tailEnd/>
                          </a:ln>
                        </pic:spPr>
                      </pic:pic>
                    </a:graphicData>
                  </a:graphic>
                </wp:inline>
              </w:drawing>
            </w:r>
          </w:p>
        </w:tc>
      </w:tr>
      <w:tr w:rsidR="00922AAA" w:rsidTr="008307FB">
        <w:tc>
          <w:tcPr>
            <w:tcW w:w="4268" w:type="dxa"/>
          </w:tcPr>
          <w:p w:rsidR="00D83F3C" w:rsidRDefault="00146A2C" w:rsidP="004A1B4E">
            <w:pPr>
              <w:pStyle w:val="BodyText"/>
            </w:pPr>
            <w:r w:rsidRPr="00146A2C">
              <w:t>Fig</w:t>
            </w:r>
            <w:r w:rsidR="00AC4E5A">
              <w:t>.</w:t>
            </w:r>
            <w:r w:rsidRPr="00146A2C">
              <w:t xml:space="preserve"> </w:t>
            </w:r>
            <w:r w:rsidR="00CA7ED0">
              <w:t>1</w:t>
            </w:r>
            <w:r w:rsidR="00AC4E5A">
              <w:t>4</w:t>
            </w:r>
            <w:r w:rsidRPr="00146A2C">
              <w:t>: CFD model without baffles</w:t>
            </w:r>
          </w:p>
        </w:tc>
        <w:tc>
          <w:tcPr>
            <w:tcW w:w="4379" w:type="dxa"/>
          </w:tcPr>
          <w:p w:rsidR="00D83F3C" w:rsidRDefault="00146A2C" w:rsidP="004A1B4E">
            <w:pPr>
              <w:pStyle w:val="BodyText"/>
            </w:pPr>
            <w:r w:rsidRPr="00146A2C">
              <w:t>Fig</w:t>
            </w:r>
            <w:r w:rsidR="00AC4E5A">
              <w:t>.</w:t>
            </w:r>
            <w:r w:rsidRPr="00146A2C">
              <w:t xml:space="preserve"> </w:t>
            </w:r>
            <w:r w:rsidR="00CA7ED0">
              <w:t>1</w:t>
            </w:r>
            <w:r w:rsidR="00AC4E5A">
              <w:t>5</w:t>
            </w:r>
            <w:r w:rsidRPr="00146A2C">
              <w:t>: CFD model with baffles</w:t>
            </w:r>
          </w:p>
        </w:tc>
      </w:tr>
    </w:tbl>
    <w:p w:rsidR="00D83F3C" w:rsidRDefault="00D83F3C" w:rsidP="004A1B4E">
      <w:pPr>
        <w:pStyle w:val="BodyText"/>
      </w:pPr>
    </w:p>
    <w:p w:rsidR="00D83F3C" w:rsidRDefault="00146A2C" w:rsidP="004A1B4E">
      <w:pPr>
        <w:pStyle w:val="BodyText"/>
        <w:ind w:firstLine="0"/>
        <w:rPr>
          <w:b/>
        </w:rPr>
      </w:pPr>
      <w:r w:rsidRPr="00146A2C">
        <w:rPr>
          <w:b/>
        </w:rPr>
        <w:t xml:space="preserve">3.3 </w:t>
      </w:r>
      <w:r w:rsidRPr="00146A2C">
        <w:rPr>
          <w:b/>
        </w:rPr>
        <w:tab/>
        <w:t>Numerical estimation and experimental validation without baffles</w:t>
      </w:r>
    </w:p>
    <w:p w:rsidR="00D83F3C" w:rsidRDefault="00D83F3C" w:rsidP="004A1B4E">
      <w:pPr>
        <w:pStyle w:val="BodyText"/>
        <w:ind w:firstLine="0"/>
        <w:rPr>
          <w:b/>
        </w:rPr>
      </w:pPr>
    </w:p>
    <w:p w:rsidR="00D83F3C" w:rsidRPr="004A1B4E" w:rsidRDefault="00146A2C" w:rsidP="004A1B4E">
      <w:pPr>
        <w:pStyle w:val="BodyText"/>
        <w:ind w:firstLine="0"/>
        <w:rPr>
          <w:i/>
        </w:rPr>
      </w:pPr>
      <w:r w:rsidRPr="004A1B4E">
        <w:rPr>
          <w:i/>
        </w:rPr>
        <w:t>3.</w:t>
      </w:r>
      <w:r w:rsidR="004A1B4E" w:rsidRPr="004A1B4E">
        <w:rPr>
          <w:i/>
        </w:rPr>
        <w:t>3</w:t>
      </w:r>
      <w:r w:rsidRPr="004A1B4E">
        <w:rPr>
          <w:i/>
        </w:rPr>
        <w:t xml:space="preserve">.1 </w:t>
      </w:r>
      <w:r w:rsidRPr="004A1B4E">
        <w:rPr>
          <w:i/>
        </w:rPr>
        <w:tab/>
      </w:r>
      <w:r w:rsidR="004A1B4E" w:rsidRPr="004A1B4E">
        <w:rPr>
          <w:i/>
        </w:rPr>
        <w:t>Numerical</w:t>
      </w:r>
      <w:r w:rsidRPr="004A1B4E">
        <w:rPr>
          <w:i/>
        </w:rPr>
        <w:t xml:space="preserve"> estimation by CFD analysis </w:t>
      </w:r>
    </w:p>
    <w:p w:rsidR="00D83F3C" w:rsidRDefault="00D83F3C" w:rsidP="004A1B4E">
      <w:pPr>
        <w:pStyle w:val="BodyText"/>
        <w:ind w:firstLine="0"/>
      </w:pPr>
    </w:p>
    <w:p w:rsidR="00D83F3C" w:rsidRDefault="00146A2C" w:rsidP="004A1B4E">
      <w:pPr>
        <w:pStyle w:val="BodyText"/>
      </w:pPr>
      <w:r w:rsidRPr="00146A2C">
        <w:t xml:space="preserve">The contour plot on circumferential temperature obtained at various elevation A, B, C and D in annular region is shown in Fig. </w:t>
      </w:r>
      <w:r w:rsidR="00AC4E5A">
        <w:t>16</w:t>
      </w:r>
      <w:r w:rsidRPr="00146A2C">
        <w:t xml:space="preserve">. The circumferential temperature readings are shown in Table 1. Fig. </w:t>
      </w:r>
      <w:r w:rsidR="00AC4E5A">
        <w:t>17</w:t>
      </w:r>
      <w:r w:rsidRPr="00146A2C">
        <w:t xml:space="preserve"> shows </w:t>
      </w:r>
      <w:r w:rsidR="00AC4E5A">
        <w:t>the</w:t>
      </w:r>
      <w:r w:rsidRPr="00146A2C">
        <w:t xml:space="preserve"> circumferential temperature distribution in the cover gas region at 5</w:t>
      </w:r>
      <w:r w:rsidR="00AC4E5A">
        <w:t>50</w:t>
      </w:r>
      <w:r w:rsidRPr="00146A2C">
        <w:t>°C sodium temperature without baffles in the annular region. Fig. 7 shows circumferential temperature distribution at various elevations in annular region for a sodium temperature of 5</w:t>
      </w:r>
      <w:r w:rsidR="00AC4E5A">
        <w:t>50</w:t>
      </w:r>
      <w:r w:rsidRPr="00146A2C">
        <w:t xml:space="preserve">°C. The average circumferential temperature difference in the annular region </w:t>
      </w:r>
      <w:r w:rsidR="000D6F98">
        <w:t>(</w:t>
      </w:r>
      <w:r w:rsidRPr="00146A2C">
        <w:t>when the so</w:t>
      </w:r>
      <w:r w:rsidR="000D6F98">
        <w:t>dium temperature wa</w:t>
      </w:r>
      <w:r>
        <w:t>s 5</w:t>
      </w:r>
      <w:r w:rsidR="00AC4E5A">
        <w:t>50</w:t>
      </w:r>
      <w:r>
        <w:t>°C</w:t>
      </w:r>
      <w:r w:rsidR="000D6F98">
        <w:t>) wa</w:t>
      </w:r>
      <w:r>
        <w:t>s</w:t>
      </w:r>
      <w:r w:rsidR="000D6F98">
        <w:t xml:space="preserve"> found to be</w:t>
      </w:r>
      <w:r>
        <w:t xml:space="preserve"> 2</w:t>
      </w:r>
      <w:r w:rsidR="005162E2">
        <w:t>8.2</w:t>
      </w:r>
      <w:r w:rsidRPr="00146A2C">
        <w:t xml:space="preserve">°C. </w:t>
      </w:r>
      <w:r w:rsidR="005162E2">
        <w:t>The deflection of the test vessel (δ) can be estimated as:</w:t>
      </w:r>
    </w:p>
    <w:p w:rsidR="005162E2" w:rsidRDefault="005162E2" w:rsidP="004A1B4E">
      <w:pPr>
        <w:pStyle w:val="BodyText"/>
        <w:ind w:firstLine="0"/>
        <w:jc w:val="center"/>
      </w:pPr>
      <w:r w:rsidRPr="00146C9D">
        <w:rPr>
          <w:position w:val="-24"/>
        </w:rPr>
        <w:object w:dxaOrig="1540" w:dyaOrig="660">
          <v:shape id="_x0000_i1030" type="#_x0000_t75" style="width:76.5pt;height:33.75pt" o:ole="">
            <v:imagedata r:id="rId42" o:title=""/>
          </v:shape>
          <o:OLEObject Type="Embed" ProgID="Equation.DSMT4" ShapeID="_x0000_i1030" DrawAspect="Content" ObjectID="_1723548971" r:id="rId43"/>
        </w:object>
      </w:r>
    </w:p>
    <w:p w:rsidR="005162E2" w:rsidRDefault="005162E2" w:rsidP="004A1B4E">
      <w:pPr>
        <w:pStyle w:val="BodyText"/>
        <w:ind w:firstLine="0"/>
      </w:pPr>
      <w:r>
        <w:t xml:space="preserve">Where, </w:t>
      </w:r>
      <w:r w:rsidRPr="00146C9D">
        <w:rPr>
          <w:i/>
        </w:rPr>
        <w:t>L</w:t>
      </w:r>
      <w:r>
        <w:t xml:space="preserve"> is the length of TV-1, </w:t>
      </w:r>
      <w:r w:rsidRPr="00146C9D">
        <w:rPr>
          <w:i/>
        </w:rPr>
        <w:t>L</w:t>
      </w:r>
      <w:r w:rsidRPr="00146C9D">
        <w:rPr>
          <w:i/>
          <w:vertAlign w:val="subscript"/>
        </w:rPr>
        <w:t>CG</w:t>
      </w:r>
      <w:r>
        <w:t xml:space="preserve"> is the length of the cover gas space, α is the coefficient of thermal expansion, </w:t>
      </w:r>
      <w:r w:rsidRPr="00146C9D">
        <w:t>Δ</w:t>
      </w:r>
      <w:r w:rsidRPr="00146C9D">
        <w:rPr>
          <w:i/>
        </w:rPr>
        <w:t>T</w:t>
      </w:r>
      <w:r>
        <w:rPr>
          <w:i/>
        </w:rPr>
        <w:t xml:space="preserve"> </w:t>
      </w:r>
      <w:r>
        <w:t xml:space="preserve"> is the linearized circumferential temperature distribution and </w:t>
      </w:r>
      <w:r w:rsidRPr="00E701EB">
        <w:rPr>
          <w:i/>
        </w:rPr>
        <w:t>D</w:t>
      </w:r>
      <w:r>
        <w:t xml:space="preserve"> is the diameter of TV-1. The estimated value of TV-1 </w:t>
      </w:r>
      <w:r w:rsidR="009C1709">
        <w:t xml:space="preserve">lateral </w:t>
      </w:r>
      <w:r>
        <w:t xml:space="preserve">deflection based on the numerical analysis was found to be </w:t>
      </w:r>
      <w:r w:rsidR="009C1709">
        <w:t>14</w:t>
      </w:r>
      <w:r>
        <w:t xml:space="preserve"> mm. </w:t>
      </w:r>
    </w:p>
    <w:p w:rsidR="00170EEB" w:rsidRDefault="00170EEB" w:rsidP="004A1B4E">
      <w:pPr>
        <w:pStyle w:val="BodyText"/>
        <w:ind w:firstLine="0"/>
      </w:pPr>
      <w:r>
        <w:rPr>
          <w:noProof/>
          <w:lang w:val="en-US"/>
        </w:rPr>
        <w:lastRenderedPageBreak/>
        <w:drawing>
          <wp:inline distT="0" distB="0" distL="0" distR="0">
            <wp:extent cx="5732145" cy="4298950"/>
            <wp:effectExtent l="19050" t="0" r="1905" b="0"/>
            <wp:docPr id="24" name="Picture 23" descr="Presentation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sentation1.tif"/>
                    <pic:cNvPicPr/>
                  </pic:nvPicPr>
                  <pic:blipFill>
                    <a:blip r:embed="rId44" cstate="print"/>
                    <a:stretch>
                      <a:fillRect/>
                    </a:stretch>
                  </pic:blipFill>
                  <pic:spPr>
                    <a:xfrm>
                      <a:off x="0" y="0"/>
                      <a:ext cx="5732145" cy="4298950"/>
                    </a:xfrm>
                    <a:prstGeom prst="rect">
                      <a:avLst/>
                    </a:prstGeom>
                  </pic:spPr>
                </pic:pic>
              </a:graphicData>
            </a:graphic>
          </wp:inline>
        </w:drawing>
      </w:r>
    </w:p>
    <w:p w:rsidR="00D83F3C" w:rsidRDefault="00146A2C" w:rsidP="004A1B4E">
      <w:pPr>
        <w:pStyle w:val="BodyText"/>
        <w:ind w:firstLine="0"/>
      </w:pPr>
      <w:r w:rsidRPr="00146A2C">
        <w:t xml:space="preserve">Fig. </w:t>
      </w:r>
      <w:r w:rsidR="00AC4E5A">
        <w:t>16</w:t>
      </w:r>
      <w:r w:rsidRPr="00146A2C">
        <w:t>: CFD results on circumferential temperature at various elevations in annular region without baffles.</w:t>
      </w:r>
    </w:p>
    <w:p w:rsidR="00D83F3C" w:rsidRDefault="00D83F3C" w:rsidP="004A1B4E">
      <w:pPr>
        <w:pStyle w:val="BodyText"/>
      </w:pPr>
    </w:p>
    <w:p w:rsidR="00D83F3C" w:rsidRDefault="00146A2C" w:rsidP="004A1B4E">
      <w:pPr>
        <w:pStyle w:val="BodyText"/>
      </w:pPr>
      <w:r w:rsidRPr="00146A2C">
        <w:t>Table 1: CFD results on circumferential temperature difference without baffles</w:t>
      </w:r>
    </w:p>
    <w:tbl>
      <w:tblPr>
        <w:tblStyle w:val="TableGrid"/>
        <w:tblW w:w="0" w:type="auto"/>
        <w:tblLayout w:type="fixed"/>
        <w:tblLook w:val="04A0"/>
      </w:tblPr>
      <w:tblGrid>
        <w:gridCol w:w="1368"/>
        <w:gridCol w:w="1260"/>
        <w:gridCol w:w="1166"/>
        <w:gridCol w:w="1134"/>
        <w:gridCol w:w="1276"/>
        <w:gridCol w:w="2976"/>
      </w:tblGrid>
      <w:tr w:rsidR="0065426B" w:rsidTr="0065426B">
        <w:tc>
          <w:tcPr>
            <w:tcW w:w="1368" w:type="dxa"/>
            <w:vMerge w:val="restart"/>
          </w:tcPr>
          <w:p w:rsidR="0065426B" w:rsidRPr="00825F1E" w:rsidRDefault="0065426B" w:rsidP="004A1B4E">
            <w:pPr>
              <w:pStyle w:val="BodyText"/>
              <w:ind w:firstLine="0"/>
            </w:pPr>
            <w:r w:rsidRPr="00825F1E">
              <w:t>Elevation</w:t>
            </w:r>
          </w:p>
        </w:tc>
        <w:tc>
          <w:tcPr>
            <w:tcW w:w="4836" w:type="dxa"/>
            <w:gridSpan w:val="4"/>
          </w:tcPr>
          <w:p w:rsidR="0065426B" w:rsidRPr="00825F1E" w:rsidRDefault="0065426B" w:rsidP="004A1B4E">
            <w:pPr>
              <w:pStyle w:val="BodyText"/>
            </w:pPr>
            <w:r w:rsidRPr="00825F1E">
              <w:t>Circumferential temperature (CFD results), °C</w:t>
            </w:r>
          </w:p>
        </w:tc>
        <w:tc>
          <w:tcPr>
            <w:tcW w:w="2976" w:type="dxa"/>
            <w:vMerge w:val="restart"/>
          </w:tcPr>
          <w:p w:rsidR="0065426B" w:rsidRPr="00825F1E" w:rsidRDefault="0065426B" w:rsidP="004A1B4E">
            <w:pPr>
              <w:pStyle w:val="BodyText"/>
            </w:pPr>
            <w:r w:rsidRPr="00825F1E">
              <w:t>Circumferential temperature difference (CFD), °C</w:t>
            </w:r>
          </w:p>
        </w:tc>
      </w:tr>
      <w:tr w:rsidR="0065426B" w:rsidTr="0065426B">
        <w:tc>
          <w:tcPr>
            <w:tcW w:w="1368" w:type="dxa"/>
            <w:vMerge/>
          </w:tcPr>
          <w:p w:rsidR="0065426B" w:rsidRPr="00825F1E" w:rsidRDefault="0065426B" w:rsidP="004A1B4E">
            <w:pPr>
              <w:pStyle w:val="BodyText"/>
            </w:pPr>
          </w:p>
        </w:tc>
        <w:tc>
          <w:tcPr>
            <w:tcW w:w="1260" w:type="dxa"/>
          </w:tcPr>
          <w:p w:rsidR="0065426B" w:rsidRPr="00825F1E" w:rsidRDefault="0065426B" w:rsidP="004A1B4E">
            <w:pPr>
              <w:pStyle w:val="BodyText"/>
              <w:ind w:firstLine="0"/>
            </w:pPr>
            <w:r w:rsidRPr="00825F1E">
              <w:t>0° / 360°</w:t>
            </w:r>
          </w:p>
        </w:tc>
        <w:tc>
          <w:tcPr>
            <w:tcW w:w="1166" w:type="dxa"/>
          </w:tcPr>
          <w:p w:rsidR="0065426B" w:rsidRPr="00825F1E" w:rsidRDefault="0065426B" w:rsidP="004A1B4E">
            <w:pPr>
              <w:pStyle w:val="BodyText"/>
              <w:ind w:firstLine="0"/>
            </w:pPr>
            <w:r w:rsidRPr="00825F1E">
              <w:t>90°</w:t>
            </w:r>
            <w:r>
              <w:t xml:space="preserve"> </w:t>
            </w:r>
            <w:r w:rsidRPr="00825F1E">
              <w:t>(E)</w:t>
            </w:r>
          </w:p>
        </w:tc>
        <w:tc>
          <w:tcPr>
            <w:tcW w:w="1134" w:type="dxa"/>
          </w:tcPr>
          <w:p w:rsidR="0065426B" w:rsidRPr="00825F1E" w:rsidRDefault="0065426B" w:rsidP="004A1B4E">
            <w:pPr>
              <w:pStyle w:val="BodyText"/>
              <w:ind w:firstLine="0"/>
            </w:pPr>
            <w:r w:rsidRPr="00825F1E">
              <w:t>180°</w:t>
            </w:r>
            <w:r>
              <w:t xml:space="preserve"> </w:t>
            </w:r>
            <w:r w:rsidRPr="00825F1E">
              <w:t>(S)</w:t>
            </w:r>
          </w:p>
        </w:tc>
        <w:tc>
          <w:tcPr>
            <w:tcW w:w="1276" w:type="dxa"/>
          </w:tcPr>
          <w:p w:rsidR="0065426B" w:rsidRPr="00825F1E" w:rsidRDefault="0065426B" w:rsidP="004A1B4E">
            <w:pPr>
              <w:pStyle w:val="BodyText"/>
              <w:ind w:firstLine="0"/>
            </w:pPr>
            <w:r w:rsidRPr="00825F1E">
              <w:t>270°</w:t>
            </w:r>
            <w:r>
              <w:t xml:space="preserve"> </w:t>
            </w:r>
            <w:r w:rsidRPr="00825F1E">
              <w:t>(W)</w:t>
            </w:r>
          </w:p>
        </w:tc>
        <w:tc>
          <w:tcPr>
            <w:tcW w:w="2976" w:type="dxa"/>
            <w:vMerge/>
          </w:tcPr>
          <w:p w:rsidR="0065426B" w:rsidRPr="00825F1E" w:rsidRDefault="0065426B" w:rsidP="004A1B4E">
            <w:pPr>
              <w:pStyle w:val="BodyText"/>
            </w:pPr>
          </w:p>
        </w:tc>
      </w:tr>
      <w:tr w:rsidR="0065426B" w:rsidTr="0065426B">
        <w:tc>
          <w:tcPr>
            <w:tcW w:w="1368" w:type="dxa"/>
          </w:tcPr>
          <w:p w:rsidR="0065426B" w:rsidRPr="00825F1E" w:rsidRDefault="0065426B" w:rsidP="004A1B4E">
            <w:pPr>
              <w:pStyle w:val="BodyText"/>
              <w:ind w:firstLine="0"/>
            </w:pPr>
            <w:r w:rsidRPr="00825F1E">
              <w:t>A (Top)</w:t>
            </w:r>
          </w:p>
        </w:tc>
        <w:tc>
          <w:tcPr>
            <w:tcW w:w="1260" w:type="dxa"/>
          </w:tcPr>
          <w:p w:rsidR="0065426B" w:rsidRPr="00825F1E" w:rsidRDefault="0065426B" w:rsidP="004A1B4E">
            <w:pPr>
              <w:pStyle w:val="BodyText"/>
            </w:pPr>
            <w:r w:rsidRPr="00825F1E">
              <w:t>223</w:t>
            </w:r>
          </w:p>
        </w:tc>
        <w:tc>
          <w:tcPr>
            <w:tcW w:w="1166" w:type="dxa"/>
          </w:tcPr>
          <w:p w:rsidR="0065426B" w:rsidRPr="00825F1E" w:rsidRDefault="0065426B" w:rsidP="004A1B4E">
            <w:pPr>
              <w:pStyle w:val="BodyText"/>
            </w:pPr>
            <w:r w:rsidRPr="00825F1E">
              <w:t>212</w:t>
            </w:r>
          </w:p>
        </w:tc>
        <w:tc>
          <w:tcPr>
            <w:tcW w:w="1134" w:type="dxa"/>
          </w:tcPr>
          <w:p w:rsidR="0065426B" w:rsidRPr="00825F1E" w:rsidRDefault="0065426B" w:rsidP="004A1B4E">
            <w:pPr>
              <w:pStyle w:val="BodyText"/>
            </w:pPr>
            <w:r w:rsidRPr="00825F1E">
              <w:t>215</w:t>
            </w:r>
          </w:p>
        </w:tc>
        <w:tc>
          <w:tcPr>
            <w:tcW w:w="1276" w:type="dxa"/>
          </w:tcPr>
          <w:p w:rsidR="0065426B" w:rsidRPr="00825F1E" w:rsidRDefault="0065426B" w:rsidP="004A1B4E">
            <w:pPr>
              <w:pStyle w:val="BodyText"/>
            </w:pPr>
            <w:r w:rsidRPr="00825F1E">
              <w:t>234</w:t>
            </w:r>
          </w:p>
        </w:tc>
        <w:tc>
          <w:tcPr>
            <w:tcW w:w="2976" w:type="dxa"/>
          </w:tcPr>
          <w:p w:rsidR="0065426B" w:rsidRPr="00825F1E" w:rsidRDefault="0065426B" w:rsidP="004A1B4E">
            <w:pPr>
              <w:pStyle w:val="BodyText"/>
            </w:pPr>
            <w:r w:rsidRPr="00825F1E">
              <w:t>22</w:t>
            </w:r>
          </w:p>
        </w:tc>
      </w:tr>
      <w:tr w:rsidR="0065426B" w:rsidTr="0065426B">
        <w:tc>
          <w:tcPr>
            <w:tcW w:w="1368" w:type="dxa"/>
          </w:tcPr>
          <w:p w:rsidR="0065426B" w:rsidRPr="00825F1E" w:rsidRDefault="0065426B" w:rsidP="004A1B4E">
            <w:pPr>
              <w:pStyle w:val="BodyText"/>
            </w:pPr>
            <w:r w:rsidRPr="00825F1E">
              <w:t>B</w:t>
            </w:r>
          </w:p>
        </w:tc>
        <w:tc>
          <w:tcPr>
            <w:tcW w:w="1260" w:type="dxa"/>
          </w:tcPr>
          <w:p w:rsidR="0065426B" w:rsidRPr="00825F1E" w:rsidRDefault="0065426B" w:rsidP="004A1B4E">
            <w:pPr>
              <w:pStyle w:val="BodyText"/>
            </w:pPr>
            <w:r w:rsidRPr="00825F1E">
              <w:t>251</w:t>
            </w:r>
          </w:p>
        </w:tc>
        <w:tc>
          <w:tcPr>
            <w:tcW w:w="1166" w:type="dxa"/>
          </w:tcPr>
          <w:p w:rsidR="0065426B" w:rsidRPr="00825F1E" w:rsidRDefault="0065426B" w:rsidP="004A1B4E">
            <w:pPr>
              <w:pStyle w:val="BodyText"/>
            </w:pPr>
            <w:r w:rsidRPr="00825F1E">
              <w:t>221</w:t>
            </w:r>
          </w:p>
        </w:tc>
        <w:tc>
          <w:tcPr>
            <w:tcW w:w="1134" w:type="dxa"/>
          </w:tcPr>
          <w:p w:rsidR="0065426B" w:rsidRPr="00825F1E" w:rsidRDefault="0065426B" w:rsidP="004A1B4E">
            <w:pPr>
              <w:pStyle w:val="BodyText"/>
            </w:pPr>
            <w:r w:rsidRPr="00825F1E">
              <w:t>226</w:t>
            </w:r>
          </w:p>
        </w:tc>
        <w:tc>
          <w:tcPr>
            <w:tcW w:w="1276" w:type="dxa"/>
          </w:tcPr>
          <w:p w:rsidR="0065426B" w:rsidRPr="00825F1E" w:rsidRDefault="0065426B" w:rsidP="004A1B4E">
            <w:pPr>
              <w:pStyle w:val="BodyText"/>
            </w:pPr>
            <w:r w:rsidRPr="00825F1E">
              <w:t>234</w:t>
            </w:r>
          </w:p>
        </w:tc>
        <w:tc>
          <w:tcPr>
            <w:tcW w:w="2976" w:type="dxa"/>
          </w:tcPr>
          <w:p w:rsidR="0065426B" w:rsidRPr="00825F1E" w:rsidRDefault="0065426B" w:rsidP="004A1B4E">
            <w:pPr>
              <w:pStyle w:val="BodyText"/>
            </w:pPr>
            <w:r w:rsidRPr="00825F1E">
              <w:t>30</w:t>
            </w:r>
          </w:p>
        </w:tc>
      </w:tr>
      <w:tr w:rsidR="0065426B" w:rsidTr="0065426B">
        <w:tc>
          <w:tcPr>
            <w:tcW w:w="1368" w:type="dxa"/>
          </w:tcPr>
          <w:p w:rsidR="0065426B" w:rsidRPr="00825F1E" w:rsidRDefault="0065426B" w:rsidP="004A1B4E">
            <w:pPr>
              <w:pStyle w:val="BodyText"/>
            </w:pPr>
            <w:r w:rsidRPr="00825F1E">
              <w:t>C</w:t>
            </w:r>
          </w:p>
        </w:tc>
        <w:tc>
          <w:tcPr>
            <w:tcW w:w="1260" w:type="dxa"/>
          </w:tcPr>
          <w:p w:rsidR="0065426B" w:rsidRPr="00825F1E" w:rsidRDefault="0065426B" w:rsidP="004A1B4E">
            <w:pPr>
              <w:pStyle w:val="BodyText"/>
            </w:pPr>
            <w:r w:rsidRPr="00825F1E">
              <w:t>252</w:t>
            </w:r>
          </w:p>
        </w:tc>
        <w:tc>
          <w:tcPr>
            <w:tcW w:w="1166" w:type="dxa"/>
          </w:tcPr>
          <w:p w:rsidR="0065426B" w:rsidRPr="00825F1E" w:rsidRDefault="0065426B" w:rsidP="004A1B4E">
            <w:pPr>
              <w:pStyle w:val="BodyText"/>
            </w:pPr>
            <w:r w:rsidRPr="00825F1E">
              <w:t>225</w:t>
            </w:r>
          </w:p>
        </w:tc>
        <w:tc>
          <w:tcPr>
            <w:tcW w:w="1134" w:type="dxa"/>
          </w:tcPr>
          <w:p w:rsidR="0065426B" w:rsidRPr="00825F1E" w:rsidRDefault="0065426B" w:rsidP="004A1B4E">
            <w:pPr>
              <w:pStyle w:val="BodyText"/>
            </w:pPr>
            <w:r w:rsidRPr="00825F1E">
              <w:t>227</w:t>
            </w:r>
          </w:p>
        </w:tc>
        <w:tc>
          <w:tcPr>
            <w:tcW w:w="1276" w:type="dxa"/>
          </w:tcPr>
          <w:p w:rsidR="0065426B" w:rsidRPr="00825F1E" w:rsidRDefault="0065426B" w:rsidP="004A1B4E">
            <w:pPr>
              <w:pStyle w:val="BodyText"/>
            </w:pPr>
            <w:r w:rsidRPr="00825F1E">
              <w:t>232</w:t>
            </w:r>
          </w:p>
        </w:tc>
        <w:tc>
          <w:tcPr>
            <w:tcW w:w="2976" w:type="dxa"/>
          </w:tcPr>
          <w:p w:rsidR="0065426B" w:rsidRPr="00825F1E" w:rsidRDefault="0065426B" w:rsidP="004A1B4E">
            <w:pPr>
              <w:pStyle w:val="BodyText"/>
            </w:pPr>
            <w:r w:rsidRPr="00825F1E">
              <w:t>27</w:t>
            </w:r>
          </w:p>
        </w:tc>
      </w:tr>
      <w:tr w:rsidR="0065426B" w:rsidTr="0065426B">
        <w:tc>
          <w:tcPr>
            <w:tcW w:w="1368" w:type="dxa"/>
          </w:tcPr>
          <w:p w:rsidR="0065426B" w:rsidRPr="00825F1E" w:rsidRDefault="0065426B" w:rsidP="004A1B4E">
            <w:pPr>
              <w:pStyle w:val="BodyText"/>
              <w:ind w:firstLine="0"/>
            </w:pPr>
            <w:r w:rsidRPr="00825F1E">
              <w:t>D (Bottom)</w:t>
            </w:r>
          </w:p>
        </w:tc>
        <w:tc>
          <w:tcPr>
            <w:tcW w:w="1260" w:type="dxa"/>
          </w:tcPr>
          <w:p w:rsidR="0065426B" w:rsidRPr="00825F1E" w:rsidRDefault="0065426B" w:rsidP="004A1B4E">
            <w:pPr>
              <w:pStyle w:val="BodyText"/>
            </w:pPr>
            <w:r w:rsidRPr="00825F1E">
              <w:t>238</w:t>
            </w:r>
          </w:p>
        </w:tc>
        <w:tc>
          <w:tcPr>
            <w:tcW w:w="1166" w:type="dxa"/>
          </w:tcPr>
          <w:p w:rsidR="0065426B" w:rsidRPr="00825F1E" w:rsidRDefault="0065426B" w:rsidP="004A1B4E">
            <w:pPr>
              <w:pStyle w:val="BodyText"/>
            </w:pPr>
            <w:r w:rsidRPr="00825F1E">
              <w:t>259</w:t>
            </w:r>
          </w:p>
        </w:tc>
        <w:tc>
          <w:tcPr>
            <w:tcW w:w="1134" w:type="dxa"/>
          </w:tcPr>
          <w:p w:rsidR="0065426B" w:rsidRPr="00825F1E" w:rsidRDefault="0065426B" w:rsidP="004A1B4E">
            <w:pPr>
              <w:pStyle w:val="BodyText"/>
            </w:pPr>
            <w:r w:rsidRPr="00825F1E">
              <w:t>248</w:t>
            </w:r>
          </w:p>
        </w:tc>
        <w:tc>
          <w:tcPr>
            <w:tcW w:w="1276" w:type="dxa"/>
          </w:tcPr>
          <w:p w:rsidR="0065426B" w:rsidRPr="00825F1E" w:rsidRDefault="0065426B" w:rsidP="004A1B4E">
            <w:pPr>
              <w:pStyle w:val="BodyText"/>
            </w:pPr>
            <w:r w:rsidRPr="00825F1E">
              <w:t>225</w:t>
            </w:r>
          </w:p>
        </w:tc>
        <w:tc>
          <w:tcPr>
            <w:tcW w:w="2976" w:type="dxa"/>
          </w:tcPr>
          <w:p w:rsidR="0065426B" w:rsidRPr="00825F1E" w:rsidRDefault="0065426B" w:rsidP="004A1B4E">
            <w:pPr>
              <w:pStyle w:val="BodyText"/>
            </w:pPr>
            <w:r w:rsidRPr="00825F1E">
              <w:t>34</w:t>
            </w:r>
          </w:p>
        </w:tc>
      </w:tr>
      <w:tr w:rsidR="0065426B" w:rsidTr="0065426B">
        <w:tc>
          <w:tcPr>
            <w:tcW w:w="6204" w:type="dxa"/>
            <w:gridSpan w:val="5"/>
          </w:tcPr>
          <w:p w:rsidR="0065426B" w:rsidRPr="00825F1E" w:rsidRDefault="0065426B" w:rsidP="004A1B4E">
            <w:pPr>
              <w:pStyle w:val="BodyText"/>
            </w:pPr>
            <w:r w:rsidRPr="00825F1E">
              <w:t xml:space="preserve">Average circumferential temperature difference without baffles </w:t>
            </w:r>
          </w:p>
        </w:tc>
        <w:tc>
          <w:tcPr>
            <w:tcW w:w="2976" w:type="dxa"/>
          </w:tcPr>
          <w:p w:rsidR="0065426B" w:rsidRPr="00825F1E" w:rsidRDefault="0065426B" w:rsidP="004A1B4E">
            <w:pPr>
              <w:pStyle w:val="BodyText"/>
            </w:pPr>
            <w:r w:rsidRPr="00825F1E">
              <w:t>28.25</w:t>
            </w:r>
          </w:p>
        </w:tc>
      </w:tr>
    </w:tbl>
    <w:p w:rsidR="00D83F3C" w:rsidRDefault="00D87FA7" w:rsidP="004A1B4E">
      <w:pPr>
        <w:pStyle w:val="BodyText"/>
        <w:jc w:val="center"/>
      </w:pPr>
      <w:r>
        <w:object w:dxaOrig="6542" w:dyaOrig="4569">
          <v:shape id="_x0000_i1031" type="#_x0000_t75" style="width:204pt;height:140.25pt" o:ole="">
            <v:imagedata r:id="rId45" o:title="" croptop="3872f" cropleft="2605f" cropright="5511f"/>
          </v:shape>
          <o:OLEObject Type="Embed" ProgID="Origin50.Graph" ShapeID="_x0000_i1031" DrawAspect="Content" ObjectID="_1723548972" r:id="rId46"/>
        </w:object>
      </w:r>
    </w:p>
    <w:p w:rsidR="00C90914" w:rsidRDefault="00C90914" w:rsidP="00C90914">
      <w:pPr>
        <w:pStyle w:val="BodyText"/>
        <w:ind w:firstLine="0"/>
        <w:jc w:val="center"/>
      </w:pPr>
      <w:r w:rsidRPr="00146A2C">
        <w:t xml:space="preserve">Fig. </w:t>
      </w:r>
      <w:r>
        <w:t>17</w:t>
      </w:r>
      <w:r w:rsidRPr="00146A2C">
        <w:t xml:space="preserve">: Circumferential temperature </w:t>
      </w:r>
      <w:r>
        <w:t>distribution</w:t>
      </w:r>
      <w:r w:rsidRPr="00146A2C">
        <w:t xml:space="preserve"> without baffles</w:t>
      </w:r>
    </w:p>
    <w:p w:rsidR="00C90914" w:rsidRPr="004A1B4E" w:rsidRDefault="00C90914" w:rsidP="00C90914">
      <w:pPr>
        <w:pStyle w:val="BodyText"/>
        <w:ind w:firstLine="0"/>
        <w:rPr>
          <w:i/>
        </w:rPr>
      </w:pPr>
      <w:r w:rsidRPr="004A1B4E">
        <w:rPr>
          <w:i/>
        </w:rPr>
        <w:t xml:space="preserve">3.4.2  </w:t>
      </w:r>
      <w:r w:rsidRPr="004A1B4E">
        <w:rPr>
          <w:i/>
        </w:rPr>
        <w:tab/>
        <w:t>Experimental results with baffles</w:t>
      </w:r>
    </w:p>
    <w:p w:rsidR="00C90914" w:rsidRDefault="00C90914" w:rsidP="00C90914">
      <w:pPr>
        <w:pStyle w:val="BodyText"/>
      </w:pPr>
      <w:r>
        <w:t xml:space="preserve">The experimentally observed values of the circumferential temperature distribution are given in Table 5. The comparison of the numerically estimated and experimentally observed values of circumferential temperature distribution is given in Fig. 19. Numerically estimated and the experimentally observed values of TV-1 deflection with baffles is given in Table 6. </w:t>
      </w:r>
    </w:p>
    <w:p w:rsidR="00C90914" w:rsidRDefault="00C90914" w:rsidP="00C90914">
      <w:pPr>
        <w:pStyle w:val="BodyText"/>
        <w:ind w:firstLine="0"/>
      </w:pPr>
    </w:p>
    <w:p w:rsidR="00C90914" w:rsidRDefault="00C90914" w:rsidP="00C90914">
      <w:pPr>
        <w:pStyle w:val="BodyText"/>
        <w:ind w:firstLine="0"/>
      </w:pPr>
      <w:r>
        <w:t xml:space="preserve">Table 5: </w:t>
      </w:r>
      <w:proofErr w:type="spellStart"/>
      <w:r>
        <w:t>Experimetal</w:t>
      </w:r>
      <w:proofErr w:type="spellEnd"/>
      <w:r>
        <w:t xml:space="preserve"> observation of the </w:t>
      </w:r>
    </w:p>
    <w:tbl>
      <w:tblPr>
        <w:tblStyle w:val="TableGrid"/>
        <w:tblW w:w="0" w:type="auto"/>
        <w:tblInd w:w="108" w:type="dxa"/>
        <w:tblLayout w:type="fixed"/>
        <w:tblLook w:val="04A0"/>
      </w:tblPr>
      <w:tblGrid>
        <w:gridCol w:w="1260"/>
        <w:gridCol w:w="1260"/>
        <w:gridCol w:w="1166"/>
        <w:gridCol w:w="1134"/>
        <w:gridCol w:w="1276"/>
        <w:gridCol w:w="2976"/>
      </w:tblGrid>
      <w:tr w:rsidR="00C90914" w:rsidTr="005E1CEA">
        <w:tc>
          <w:tcPr>
            <w:tcW w:w="1260" w:type="dxa"/>
            <w:vMerge w:val="restart"/>
          </w:tcPr>
          <w:p w:rsidR="00C90914" w:rsidRPr="00825F1E" w:rsidRDefault="00C90914" w:rsidP="005E1CEA">
            <w:pPr>
              <w:pStyle w:val="BodyText"/>
              <w:ind w:firstLine="0"/>
            </w:pPr>
            <w:r w:rsidRPr="00825F1E">
              <w:t>Elevation</w:t>
            </w:r>
          </w:p>
        </w:tc>
        <w:tc>
          <w:tcPr>
            <w:tcW w:w="4836" w:type="dxa"/>
            <w:gridSpan w:val="4"/>
          </w:tcPr>
          <w:p w:rsidR="00C90914" w:rsidRPr="00825F1E" w:rsidRDefault="00C90914" w:rsidP="005E1CEA">
            <w:pPr>
              <w:pStyle w:val="BodyText"/>
            </w:pPr>
            <w:r w:rsidRPr="00825F1E">
              <w:t>Circumferential temperature (CFD results), °C</w:t>
            </w:r>
          </w:p>
        </w:tc>
        <w:tc>
          <w:tcPr>
            <w:tcW w:w="2976" w:type="dxa"/>
            <w:vMerge w:val="restart"/>
          </w:tcPr>
          <w:p w:rsidR="00C90914" w:rsidRPr="00825F1E" w:rsidRDefault="00C90914" w:rsidP="005E1CEA">
            <w:pPr>
              <w:pStyle w:val="BodyText"/>
            </w:pPr>
            <w:r w:rsidRPr="00825F1E">
              <w:t>Circumferential temperature difference (CFD), °C</w:t>
            </w:r>
          </w:p>
        </w:tc>
      </w:tr>
      <w:tr w:rsidR="00C90914" w:rsidTr="005E1CEA">
        <w:tc>
          <w:tcPr>
            <w:tcW w:w="1260" w:type="dxa"/>
            <w:vMerge/>
          </w:tcPr>
          <w:p w:rsidR="00C90914" w:rsidRPr="00825F1E" w:rsidRDefault="00C90914" w:rsidP="005E1CEA">
            <w:pPr>
              <w:pStyle w:val="BodyText"/>
            </w:pPr>
          </w:p>
        </w:tc>
        <w:tc>
          <w:tcPr>
            <w:tcW w:w="1260" w:type="dxa"/>
          </w:tcPr>
          <w:p w:rsidR="00C90914" w:rsidRPr="00825F1E" w:rsidRDefault="00C90914" w:rsidP="005E1CEA">
            <w:pPr>
              <w:pStyle w:val="BodyText"/>
              <w:ind w:firstLine="0"/>
            </w:pPr>
            <w:r w:rsidRPr="00825F1E">
              <w:t>0° / 360°</w:t>
            </w:r>
          </w:p>
        </w:tc>
        <w:tc>
          <w:tcPr>
            <w:tcW w:w="1166" w:type="dxa"/>
          </w:tcPr>
          <w:p w:rsidR="00C90914" w:rsidRPr="00825F1E" w:rsidRDefault="00C90914" w:rsidP="005E1CEA">
            <w:pPr>
              <w:pStyle w:val="BodyText"/>
              <w:ind w:firstLine="0"/>
            </w:pPr>
            <w:r w:rsidRPr="00825F1E">
              <w:t>90°</w:t>
            </w:r>
            <w:r>
              <w:t xml:space="preserve"> </w:t>
            </w:r>
            <w:r w:rsidRPr="00825F1E">
              <w:t>(E)</w:t>
            </w:r>
          </w:p>
        </w:tc>
        <w:tc>
          <w:tcPr>
            <w:tcW w:w="1134" w:type="dxa"/>
          </w:tcPr>
          <w:p w:rsidR="00C90914" w:rsidRPr="00825F1E" w:rsidRDefault="00C90914" w:rsidP="005E1CEA">
            <w:pPr>
              <w:pStyle w:val="BodyText"/>
              <w:ind w:firstLine="0"/>
            </w:pPr>
            <w:r w:rsidRPr="00825F1E">
              <w:t>180°</w:t>
            </w:r>
            <w:r>
              <w:t xml:space="preserve"> </w:t>
            </w:r>
            <w:r w:rsidRPr="00825F1E">
              <w:t>(S)</w:t>
            </w:r>
          </w:p>
        </w:tc>
        <w:tc>
          <w:tcPr>
            <w:tcW w:w="1276" w:type="dxa"/>
          </w:tcPr>
          <w:p w:rsidR="00C90914" w:rsidRPr="00825F1E" w:rsidRDefault="00C90914" w:rsidP="005E1CEA">
            <w:pPr>
              <w:pStyle w:val="BodyText"/>
              <w:ind w:firstLine="0"/>
            </w:pPr>
            <w:r w:rsidRPr="00825F1E">
              <w:t>270°</w:t>
            </w:r>
            <w:r>
              <w:t xml:space="preserve"> </w:t>
            </w:r>
            <w:r w:rsidRPr="00825F1E">
              <w:t>(W)</w:t>
            </w:r>
          </w:p>
        </w:tc>
        <w:tc>
          <w:tcPr>
            <w:tcW w:w="2976" w:type="dxa"/>
            <w:vMerge/>
          </w:tcPr>
          <w:p w:rsidR="00C90914" w:rsidRPr="00825F1E" w:rsidRDefault="00C90914" w:rsidP="005E1CEA">
            <w:pPr>
              <w:pStyle w:val="BodyText"/>
            </w:pPr>
          </w:p>
        </w:tc>
      </w:tr>
      <w:tr w:rsidR="00C90914" w:rsidTr="005E1CEA">
        <w:tc>
          <w:tcPr>
            <w:tcW w:w="1260" w:type="dxa"/>
          </w:tcPr>
          <w:p w:rsidR="00C90914" w:rsidRPr="00825F1E" w:rsidRDefault="00C90914" w:rsidP="005E1CEA">
            <w:pPr>
              <w:pStyle w:val="BodyText"/>
              <w:ind w:firstLine="0"/>
            </w:pPr>
            <w:r w:rsidRPr="00825F1E">
              <w:t>A (Top)</w:t>
            </w:r>
          </w:p>
        </w:tc>
        <w:tc>
          <w:tcPr>
            <w:tcW w:w="1260" w:type="dxa"/>
          </w:tcPr>
          <w:p w:rsidR="00C90914" w:rsidRPr="00D30265" w:rsidRDefault="00C90914" w:rsidP="005E1CEA">
            <w:pPr>
              <w:pStyle w:val="BodyText"/>
              <w:ind w:left="-552"/>
            </w:pPr>
            <w:r w:rsidRPr="00D30265">
              <w:t>121</w:t>
            </w:r>
          </w:p>
        </w:tc>
        <w:tc>
          <w:tcPr>
            <w:tcW w:w="1166" w:type="dxa"/>
          </w:tcPr>
          <w:p w:rsidR="00C90914" w:rsidRPr="00D30265" w:rsidRDefault="00C90914" w:rsidP="005E1CEA">
            <w:pPr>
              <w:pStyle w:val="BodyText"/>
              <w:ind w:left="-552"/>
            </w:pPr>
            <w:r w:rsidRPr="00D30265">
              <w:t>126</w:t>
            </w:r>
          </w:p>
        </w:tc>
        <w:tc>
          <w:tcPr>
            <w:tcW w:w="1134" w:type="dxa"/>
          </w:tcPr>
          <w:p w:rsidR="00C90914" w:rsidRPr="00D30265" w:rsidRDefault="00C90914" w:rsidP="005E1CEA">
            <w:pPr>
              <w:pStyle w:val="BodyText"/>
              <w:ind w:left="-552"/>
            </w:pPr>
            <w:r w:rsidRPr="00D30265">
              <w:t>133</w:t>
            </w:r>
          </w:p>
        </w:tc>
        <w:tc>
          <w:tcPr>
            <w:tcW w:w="1276" w:type="dxa"/>
          </w:tcPr>
          <w:p w:rsidR="00C90914" w:rsidRPr="00D30265" w:rsidRDefault="00C90914" w:rsidP="005E1CEA">
            <w:pPr>
              <w:pStyle w:val="BodyText"/>
              <w:ind w:left="-552"/>
            </w:pPr>
            <w:r w:rsidRPr="00D30265">
              <w:t>141</w:t>
            </w:r>
          </w:p>
        </w:tc>
        <w:tc>
          <w:tcPr>
            <w:tcW w:w="2976" w:type="dxa"/>
          </w:tcPr>
          <w:p w:rsidR="00C90914" w:rsidRPr="00D30265" w:rsidRDefault="00C90914" w:rsidP="005E1CEA">
            <w:pPr>
              <w:pStyle w:val="BodyText"/>
            </w:pPr>
            <w:r w:rsidRPr="00D30265">
              <w:t>19</w:t>
            </w:r>
          </w:p>
        </w:tc>
      </w:tr>
      <w:tr w:rsidR="00C90914" w:rsidTr="005E1CEA">
        <w:tc>
          <w:tcPr>
            <w:tcW w:w="1260" w:type="dxa"/>
          </w:tcPr>
          <w:p w:rsidR="00C90914" w:rsidRPr="00825F1E" w:rsidRDefault="00C90914" w:rsidP="005E1CEA">
            <w:pPr>
              <w:pStyle w:val="BodyText"/>
            </w:pPr>
            <w:r w:rsidRPr="00825F1E">
              <w:t>B</w:t>
            </w:r>
          </w:p>
        </w:tc>
        <w:tc>
          <w:tcPr>
            <w:tcW w:w="1260" w:type="dxa"/>
          </w:tcPr>
          <w:p w:rsidR="00C90914" w:rsidRPr="00D30265" w:rsidRDefault="00C90914" w:rsidP="005E1CEA">
            <w:pPr>
              <w:pStyle w:val="BodyText"/>
              <w:ind w:left="-552"/>
            </w:pPr>
            <w:r w:rsidRPr="00D30265">
              <w:t>171</w:t>
            </w:r>
          </w:p>
        </w:tc>
        <w:tc>
          <w:tcPr>
            <w:tcW w:w="1166" w:type="dxa"/>
          </w:tcPr>
          <w:p w:rsidR="00C90914" w:rsidRPr="00D30265" w:rsidRDefault="00C90914" w:rsidP="005E1CEA">
            <w:pPr>
              <w:pStyle w:val="BodyText"/>
              <w:ind w:left="-552"/>
            </w:pPr>
            <w:r w:rsidRPr="00D30265">
              <w:t>176</w:t>
            </w:r>
          </w:p>
        </w:tc>
        <w:tc>
          <w:tcPr>
            <w:tcW w:w="1134" w:type="dxa"/>
          </w:tcPr>
          <w:p w:rsidR="00C90914" w:rsidRPr="00D30265" w:rsidRDefault="00C90914" w:rsidP="005E1CEA">
            <w:pPr>
              <w:pStyle w:val="BodyText"/>
              <w:ind w:left="-552"/>
            </w:pPr>
            <w:r w:rsidRPr="00D30265">
              <w:t>192</w:t>
            </w:r>
          </w:p>
        </w:tc>
        <w:tc>
          <w:tcPr>
            <w:tcW w:w="1276" w:type="dxa"/>
          </w:tcPr>
          <w:p w:rsidR="00C90914" w:rsidRPr="00D30265" w:rsidRDefault="00C90914" w:rsidP="005E1CEA">
            <w:pPr>
              <w:pStyle w:val="BodyText"/>
              <w:ind w:left="-552"/>
            </w:pPr>
            <w:r w:rsidRPr="00D30265">
              <w:t>195</w:t>
            </w:r>
          </w:p>
        </w:tc>
        <w:tc>
          <w:tcPr>
            <w:tcW w:w="2976" w:type="dxa"/>
          </w:tcPr>
          <w:p w:rsidR="00C90914" w:rsidRPr="00D30265" w:rsidRDefault="00C90914" w:rsidP="005E1CEA">
            <w:pPr>
              <w:pStyle w:val="BodyText"/>
            </w:pPr>
            <w:r w:rsidRPr="00D30265">
              <w:t>21</w:t>
            </w:r>
          </w:p>
        </w:tc>
      </w:tr>
      <w:tr w:rsidR="00C90914" w:rsidTr="005E1CEA">
        <w:tc>
          <w:tcPr>
            <w:tcW w:w="1260" w:type="dxa"/>
          </w:tcPr>
          <w:p w:rsidR="00C90914" w:rsidRPr="00825F1E" w:rsidRDefault="00C90914" w:rsidP="005E1CEA">
            <w:pPr>
              <w:pStyle w:val="BodyText"/>
            </w:pPr>
            <w:r w:rsidRPr="00825F1E">
              <w:t>C</w:t>
            </w:r>
          </w:p>
        </w:tc>
        <w:tc>
          <w:tcPr>
            <w:tcW w:w="1260" w:type="dxa"/>
          </w:tcPr>
          <w:p w:rsidR="00C90914" w:rsidRPr="00D30265" w:rsidRDefault="00C90914" w:rsidP="005E1CEA">
            <w:pPr>
              <w:pStyle w:val="BodyText"/>
              <w:ind w:left="-552"/>
            </w:pPr>
            <w:r w:rsidRPr="00D30265">
              <w:t>229</w:t>
            </w:r>
          </w:p>
        </w:tc>
        <w:tc>
          <w:tcPr>
            <w:tcW w:w="1166" w:type="dxa"/>
          </w:tcPr>
          <w:p w:rsidR="00C90914" w:rsidRPr="00D30265" w:rsidRDefault="00C90914" w:rsidP="005E1CEA">
            <w:pPr>
              <w:pStyle w:val="BodyText"/>
              <w:ind w:left="-552"/>
            </w:pPr>
            <w:r w:rsidRPr="00D30265">
              <w:t>231</w:t>
            </w:r>
          </w:p>
        </w:tc>
        <w:tc>
          <w:tcPr>
            <w:tcW w:w="1134" w:type="dxa"/>
          </w:tcPr>
          <w:p w:rsidR="00C90914" w:rsidRPr="00D30265" w:rsidRDefault="00C90914" w:rsidP="005E1CEA">
            <w:pPr>
              <w:pStyle w:val="BodyText"/>
              <w:ind w:left="-552"/>
            </w:pPr>
            <w:r w:rsidRPr="00D30265">
              <w:t>248</w:t>
            </w:r>
          </w:p>
        </w:tc>
        <w:tc>
          <w:tcPr>
            <w:tcW w:w="1276" w:type="dxa"/>
          </w:tcPr>
          <w:p w:rsidR="00C90914" w:rsidRPr="00D30265" w:rsidRDefault="00C90914" w:rsidP="005E1CEA">
            <w:pPr>
              <w:pStyle w:val="BodyText"/>
              <w:ind w:left="-552"/>
            </w:pPr>
            <w:r w:rsidRPr="00D30265">
              <w:t>248</w:t>
            </w:r>
          </w:p>
        </w:tc>
        <w:tc>
          <w:tcPr>
            <w:tcW w:w="2976" w:type="dxa"/>
          </w:tcPr>
          <w:p w:rsidR="00C90914" w:rsidRPr="00D30265" w:rsidRDefault="00C90914" w:rsidP="005E1CEA">
            <w:pPr>
              <w:pStyle w:val="BodyText"/>
            </w:pPr>
            <w:r w:rsidRPr="00D30265">
              <w:t>22</w:t>
            </w:r>
          </w:p>
        </w:tc>
      </w:tr>
      <w:tr w:rsidR="00C90914" w:rsidTr="005E1CEA">
        <w:tc>
          <w:tcPr>
            <w:tcW w:w="1260" w:type="dxa"/>
          </w:tcPr>
          <w:p w:rsidR="00C90914" w:rsidRPr="00825F1E" w:rsidRDefault="00C90914" w:rsidP="005E1CEA">
            <w:pPr>
              <w:pStyle w:val="BodyText"/>
              <w:ind w:firstLine="0"/>
            </w:pPr>
            <w:r w:rsidRPr="00825F1E">
              <w:t>D (Bottom)</w:t>
            </w:r>
          </w:p>
        </w:tc>
        <w:tc>
          <w:tcPr>
            <w:tcW w:w="1260" w:type="dxa"/>
          </w:tcPr>
          <w:p w:rsidR="00C90914" w:rsidRPr="00D30265" w:rsidRDefault="00C90914" w:rsidP="005E1CEA">
            <w:pPr>
              <w:pStyle w:val="BodyText"/>
              <w:ind w:left="-552"/>
            </w:pPr>
            <w:r w:rsidRPr="00D30265">
              <w:t>300</w:t>
            </w:r>
          </w:p>
        </w:tc>
        <w:tc>
          <w:tcPr>
            <w:tcW w:w="1166" w:type="dxa"/>
          </w:tcPr>
          <w:p w:rsidR="00C90914" w:rsidRPr="00D30265" w:rsidRDefault="00C90914" w:rsidP="005E1CEA">
            <w:pPr>
              <w:pStyle w:val="BodyText"/>
              <w:ind w:left="-552"/>
            </w:pPr>
            <w:r w:rsidRPr="00D30265">
              <w:t>300</w:t>
            </w:r>
          </w:p>
        </w:tc>
        <w:tc>
          <w:tcPr>
            <w:tcW w:w="1134" w:type="dxa"/>
          </w:tcPr>
          <w:p w:rsidR="00C90914" w:rsidRPr="00D30265" w:rsidRDefault="00C90914" w:rsidP="005E1CEA">
            <w:pPr>
              <w:pStyle w:val="BodyText"/>
              <w:ind w:left="-552"/>
            </w:pPr>
            <w:r w:rsidRPr="00D30265">
              <w:t>313</w:t>
            </w:r>
          </w:p>
        </w:tc>
        <w:tc>
          <w:tcPr>
            <w:tcW w:w="1276" w:type="dxa"/>
          </w:tcPr>
          <w:p w:rsidR="00C90914" w:rsidRPr="00D30265" w:rsidRDefault="00C90914" w:rsidP="005E1CEA">
            <w:pPr>
              <w:pStyle w:val="BodyText"/>
              <w:ind w:left="-552"/>
            </w:pPr>
            <w:r w:rsidRPr="00D30265">
              <w:t>315</w:t>
            </w:r>
          </w:p>
        </w:tc>
        <w:tc>
          <w:tcPr>
            <w:tcW w:w="2976" w:type="dxa"/>
          </w:tcPr>
          <w:p w:rsidR="00C90914" w:rsidRPr="00D30265" w:rsidRDefault="00C90914" w:rsidP="005E1CEA">
            <w:pPr>
              <w:pStyle w:val="BodyText"/>
            </w:pPr>
            <w:r w:rsidRPr="00D30265">
              <w:t>20</w:t>
            </w:r>
          </w:p>
        </w:tc>
      </w:tr>
      <w:tr w:rsidR="00C90914" w:rsidTr="005E1CEA">
        <w:tc>
          <w:tcPr>
            <w:tcW w:w="6096" w:type="dxa"/>
            <w:gridSpan w:val="5"/>
          </w:tcPr>
          <w:p w:rsidR="00C90914" w:rsidRPr="00825F1E" w:rsidRDefault="00C90914" w:rsidP="005E1CEA">
            <w:pPr>
              <w:pStyle w:val="BodyText"/>
            </w:pPr>
            <w:r w:rsidRPr="00825F1E">
              <w:t xml:space="preserve">Average circumferential temperature difference without baffles </w:t>
            </w:r>
          </w:p>
        </w:tc>
        <w:tc>
          <w:tcPr>
            <w:tcW w:w="2976" w:type="dxa"/>
          </w:tcPr>
          <w:p w:rsidR="00C90914" w:rsidRPr="00825F1E" w:rsidRDefault="00C90914" w:rsidP="005E1CEA">
            <w:pPr>
              <w:pStyle w:val="BodyText"/>
            </w:pPr>
            <w:r>
              <w:t>20.5</w:t>
            </w:r>
          </w:p>
        </w:tc>
      </w:tr>
    </w:tbl>
    <w:p w:rsidR="00C90914" w:rsidRDefault="00C90914" w:rsidP="00C90914">
      <w:pPr>
        <w:pStyle w:val="BodyText"/>
        <w:ind w:firstLine="0"/>
      </w:pPr>
    </w:p>
    <w:p w:rsidR="00D83F3C" w:rsidRDefault="00146A2C" w:rsidP="004A1B4E">
      <w:pPr>
        <w:pStyle w:val="BodyText"/>
        <w:ind w:firstLine="0"/>
        <w:rPr>
          <w:i/>
        </w:rPr>
      </w:pPr>
      <w:r w:rsidRPr="004A1B4E">
        <w:rPr>
          <w:i/>
        </w:rPr>
        <w:t>3.</w:t>
      </w:r>
      <w:r w:rsidR="004A1B4E" w:rsidRPr="004A1B4E">
        <w:rPr>
          <w:i/>
        </w:rPr>
        <w:t>3</w:t>
      </w:r>
      <w:r w:rsidRPr="004A1B4E">
        <w:rPr>
          <w:i/>
        </w:rPr>
        <w:t xml:space="preserve">.2  </w:t>
      </w:r>
      <w:r w:rsidR="00583D52" w:rsidRPr="004A1B4E">
        <w:rPr>
          <w:i/>
        </w:rPr>
        <w:tab/>
      </w:r>
      <w:r w:rsidRPr="004A1B4E">
        <w:rPr>
          <w:i/>
        </w:rPr>
        <w:t>Experimental results without baffles</w:t>
      </w:r>
    </w:p>
    <w:p w:rsidR="004A1B4E" w:rsidRPr="004A1B4E" w:rsidRDefault="004A1B4E" w:rsidP="004A1B4E">
      <w:pPr>
        <w:pStyle w:val="BodyText"/>
        <w:ind w:firstLine="0"/>
        <w:rPr>
          <w:i/>
        </w:rPr>
      </w:pPr>
    </w:p>
    <w:p w:rsidR="004A1B4E" w:rsidRDefault="00334359" w:rsidP="004A1B4E">
      <w:pPr>
        <w:pStyle w:val="BodyText"/>
      </w:pPr>
      <w:r>
        <w:t xml:space="preserve">The experimental observation of the circumferential temperature distribution is summarized in Table </w:t>
      </w:r>
      <w:r w:rsidR="00827490">
        <w:t>2</w:t>
      </w:r>
      <w:r>
        <w:t xml:space="preserve">. </w:t>
      </w:r>
    </w:p>
    <w:p w:rsidR="00D83F3C" w:rsidRDefault="00334359" w:rsidP="004A1B4E">
      <w:pPr>
        <w:pStyle w:val="BodyText"/>
      </w:pPr>
      <w:r>
        <w:t xml:space="preserve">The comparison of the numerically estimated and experimentally observed values of circumferential temperature distribution and TV-1 deflection were given in Table </w:t>
      </w:r>
      <w:r w:rsidR="00827490">
        <w:t>3</w:t>
      </w:r>
      <w:r>
        <w:t xml:space="preserve">. </w:t>
      </w:r>
    </w:p>
    <w:p w:rsidR="004A1B4E" w:rsidRDefault="004A1B4E" w:rsidP="004A1B4E">
      <w:pPr>
        <w:pStyle w:val="BodyText"/>
      </w:pPr>
    </w:p>
    <w:p w:rsidR="00D83F3C" w:rsidRDefault="00334359" w:rsidP="004A1B4E">
      <w:pPr>
        <w:pStyle w:val="BodyText"/>
        <w:ind w:firstLine="0"/>
      </w:pPr>
      <w:r>
        <w:t xml:space="preserve">Table </w:t>
      </w:r>
      <w:r w:rsidR="00827490">
        <w:t>2</w:t>
      </w:r>
      <w:r>
        <w:t xml:space="preserve">: </w:t>
      </w:r>
      <w:r w:rsidR="00827490">
        <w:t>Experimental</w:t>
      </w:r>
      <w:r>
        <w:t xml:space="preserve"> observation of the </w:t>
      </w:r>
    </w:p>
    <w:tbl>
      <w:tblPr>
        <w:tblStyle w:val="TableGrid"/>
        <w:tblW w:w="0" w:type="auto"/>
        <w:tblInd w:w="108" w:type="dxa"/>
        <w:tblLayout w:type="fixed"/>
        <w:tblLook w:val="04A0"/>
      </w:tblPr>
      <w:tblGrid>
        <w:gridCol w:w="1260"/>
        <w:gridCol w:w="1260"/>
        <w:gridCol w:w="1166"/>
        <w:gridCol w:w="1134"/>
        <w:gridCol w:w="1276"/>
        <w:gridCol w:w="2976"/>
      </w:tblGrid>
      <w:tr w:rsidR="00E701EB" w:rsidTr="00583D52">
        <w:tc>
          <w:tcPr>
            <w:tcW w:w="1260" w:type="dxa"/>
            <w:vMerge w:val="restart"/>
          </w:tcPr>
          <w:p w:rsidR="00E701EB" w:rsidRPr="00825F1E" w:rsidRDefault="00E701EB" w:rsidP="004A1B4E">
            <w:pPr>
              <w:pStyle w:val="BodyText"/>
              <w:ind w:firstLine="0"/>
            </w:pPr>
            <w:r w:rsidRPr="00825F1E">
              <w:t>Elevation</w:t>
            </w:r>
          </w:p>
        </w:tc>
        <w:tc>
          <w:tcPr>
            <w:tcW w:w="4836" w:type="dxa"/>
            <w:gridSpan w:val="4"/>
          </w:tcPr>
          <w:p w:rsidR="00E701EB" w:rsidRPr="00825F1E" w:rsidRDefault="00E701EB" w:rsidP="004A1B4E">
            <w:pPr>
              <w:pStyle w:val="BodyText"/>
            </w:pPr>
            <w:r w:rsidRPr="00825F1E">
              <w:t>Circumferential temperature (CFD results), °C</w:t>
            </w:r>
          </w:p>
        </w:tc>
        <w:tc>
          <w:tcPr>
            <w:tcW w:w="2976" w:type="dxa"/>
            <w:vMerge w:val="restart"/>
          </w:tcPr>
          <w:p w:rsidR="00E701EB" w:rsidRPr="00825F1E" w:rsidRDefault="00E701EB" w:rsidP="004A1B4E">
            <w:pPr>
              <w:pStyle w:val="BodyText"/>
            </w:pPr>
            <w:r w:rsidRPr="00825F1E">
              <w:t>Circumferential temperature difference (CFD), °C</w:t>
            </w:r>
          </w:p>
        </w:tc>
      </w:tr>
      <w:tr w:rsidR="00E701EB" w:rsidTr="00583D52">
        <w:tc>
          <w:tcPr>
            <w:tcW w:w="1260" w:type="dxa"/>
            <w:vMerge/>
          </w:tcPr>
          <w:p w:rsidR="00E701EB" w:rsidRPr="00825F1E" w:rsidRDefault="00E701EB" w:rsidP="004A1B4E">
            <w:pPr>
              <w:pStyle w:val="BodyText"/>
            </w:pPr>
          </w:p>
        </w:tc>
        <w:tc>
          <w:tcPr>
            <w:tcW w:w="1260" w:type="dxa"/>
          </w:tcPr>
          <w:p w:rsidR="00E701EB" w:rsidRPr="00825F1E" w:rsidRDefault="00E701EB" w:rsidP="004A1B4E">
            <w:pPr>
              <w:pStyle w:val="BodyText"/>
              <w:ind w:firstLine="0"/>
            </w:pPr>
            <w:r w:rsidRPr="00825F1E">
              <w:t>0° / 360°</w:t>
            </w:r>
          </w:p>
        </w:tc>
        <w:tc>
          <w:tcPr>
            <w:tcW w:w="1166" w:type="dxa"/>
          </w:tcPr>
          <w:p w:rsidR="00E701EB" w:rsidRPr="00825F1E" w:rsidRDefault="00E701EB" w:rsidP="004A1B4E">
            <w:pPr>
              <w:pStyle w:val="BodyText"/>
              <w:ind w:firstLine="0"/>
            </w:pPr>
            <w:r w:rsidRPr="00825F1E">
              <w:t>90°</w:t>
            </w:r>
            <w:r>
              <w:t xml:space="preserve"> </w:t>
            </w:r>
            <w:r w:rsidRPr="00825F1E">
              <w:t>(E)</w:t>
            </w:r>
          </w:p>
        </w:tc>
        <w:tc>
          <w:tcPr>
            <w:tcW w:w="1134" w:type="dxa"/>
          </w:tcPr>
          <w:p w:rsidR="00E701EB" w:rsidRPr="00825F1E" w:rsidRDefault="00E701EB" w:rsidP="004A1B4E">
            <w:pPr>
              <w:pStyle w:val="BodyText"/>
              <w:ind w:firstLine="0"/>
            </w:pPr>
            <w:r w:rsidRPr="00825F1E">
              <w:t>180°</w:t>
            </w:r>
            <w:r>
              <w:t xml:space="preserve"> </w:t>
            </w:r>
            <w:r w:rsidRPr="00825F1E">
              <w:t>(S)</w:t>
            </w:r>
          </w:p>
        </w:tc>
        <w:tc>
          <w:tcPr>
            <w:tcW w:w="1276" w:type="dxa"/>
          </w:tcPr>
          <w:p w:rsidR="00E701EB" w:rsidRPr="00825F1E" w:rsidRDefault="00E701EB" w:rsidP="004A1B4E">
            <w:pPr>
              <w:pStyle w:val="BodyText"/>
              <w:ind w:firstLine="0"/>
            </w:pPr>
            <w:r w:rsidRPr="00825F1E">
              <w:t>270°</w:t>
            </w:r>
            <w:r>
              <w:t xml:space="preserve"> </w:t>
            </w:r>
            <w:r w:rsidRPr="00825F1E">
              <w:t>(W)</w:t>
            </w:r>
          </w:p>
        </w:tc>
        <w:tc>
          <w:tcPr>
            <w:tcW w:w="2976" w:type="dxa"/>
            <w:vMerge/>
          </w:tcPr>
          <w:p w:rsidR="00E701EB" w:rsidRPr="00825F1E" w:rsidRDefault="00E701EB" w:rsidP="004A1B4E">
            <w:pPr>
              <w:pStyle w:val="BodyText"/>
            </w:pPr>
          </w:p>
        </w:tc>
      </w:tr>
      <w:tr w:rsidR="009C1709" w:rsidTr="00583D52">
        <w:tc>
          <w:tcPr>
            <w:tcW w:w="1260" w:type="dxa"/>
          </w:tcPr>
          <w:p w:rsidR="009C1709" w:rsidRPr="00825F1E" w:rsidRDefault="009C1709" w:rsidP="004A1B4E">
            <w:pPr>
              <w:pStyle w:val="BodyText"/>
              <w:ind w:firstLine="0"/>
            </w:pPr>
            <w:r w:rsidRPr="00825F1E">
              <w:t>A (Top)</w:t>
            </w:r>
          </w:p>
        </w:tc>
        <w:tc>
          <w:tcPr>
            <w:tcW w:w="1260" w:type="dxa"/>
          </w:tcPr>
          <w:p w:rsidR="009C1709" w:rsidRPr="00825F1E" w:rsidRDefault="009C1709" w:rsidP="004A1B4E">
            <w:pPr>
              <w:pStyle w:val="BodyText"/>
            </w:pPr>
            <w:r w:rsidRPr="00825F1E">
              <w:t>223</w:t>
            </w:r>
          </w:p>
        </w:tc>
        <w:tc>
          <w:tcPr>
            <w:tcW w:w="1166" w:type="dxa"/>
          </w:tcPr>
          <w:p w:rsidR="009C1709" w:rsidRPr="00825F1E" w:rsidRDefault="009C1709" w:rsidP="004A1B4E">
            <w:pPr>
              <w:pStyle w:val="BodyText"/>
            </w:pPr>
            <w:r>
              <w:t>210</w:t>
            </w:r>
          </w:p>
        </w:tc>
        <w:tc>
          <w:tcPr>
            <w:tcW w:w="1134" w:type="dxa"/>
          </w:tcPr>
          <w:p w:rsidR="009C1709" w:rsidRPr="00825F1E" w:rsidRDefault="009C1709" w:rsidP="004A1B4E">
            <w:pPr>
              <w:pStyle w:val="BodyText"/>
            </w:pPr>
            <w:r w:rsidRPr="00825F1E">
              <w:t>2</w:t>
            </w:r>
            <w:r>
              <w:t>21</w:t>
            </w:r>
          </w:p>
        </w:tc>
        <w:tc>
          <w:tcPr>
            <w:tcW w:w="1276" w:type="dxa"/>
          </w:tcPr>
          <w:p w:rsidR="009C1709" w:rsidRPr="00825F1E" w:rsidRDefault="009C1709" w:rsidP="004A1B4E">
            <w:pPr>
              <w:pStyle w:val="BodyText"/>
            </w:pPr>
            <w:r w:rsidRPr="00825F1E">
              <w:t>2</w:t>
            </w:r>
            <w:r>
              <w:t>34</w:t>
            </w:r>
          </w:p>
        </w:tc>
        <w:tc>
          <w:tcPr>
            <w:tcW w:w="2976" w:type="dxa"/>
          </w:tcPr>
          <w:p w:rsidR="009C1709" w:rsidRPr="00825F1E" w:rsidRDefault="009C1709" w:rsidP="004A1B4E">
            <w:pPr>
              <w:pStyle w:val="BodyText"/>
            </w:pPr>
            <w:r>
              <w:t>24</w:t>
            </w:r>
          </w:p>
        </w:tc>
      </w:tr>
      <w:tr w:rsidR="009C1709" w:rsidTr="00583D52">
        <w:tc>
          <w:tcPr>
            <w:tcW w:w="1260" w:type="dxa"/>
          </w:tcPr>
          <w:p w:rsidR="009C1709" w:rsidRPr="00825F1E" w:rsidRDefault="009C1709" w:rsidP="004A1B4E">
            <w:pPr>
              <w:pStyle w:val="BodyText"/>
            </w:pPr>
            <w:r w:rsidRPr="00825F1E">
              <w:t>B</w:t>
            </w:r>
          </w:p>
        </w:tc>
        <w:tc>
          <w:tcPr>
            <w:tcW w:w="1260" w:type="dxa"/>
          </w:tcPr>
          <w:p w:rsidR="009C1709" w:rsidRPr="00825F1E" w:rsidRDefault="009C1709" w:rsidP="004A1B4E">
            <w:pPr>
              <w:pStyle w:val="BodyText"/>
            </w:pPr>
            <w:r w:rsidRPr="00825F1E">
              <w:t>25</w:t>
            </w:r>
            <w:r>
              <w:t>5</w:t>
            </w:r>
          </w:p>
        </w:tc>
        <w:tc>
          <w:tcPr>
            <w:tcW w:w="1166" w:type="dxa"/>
          </w:tcPr>
          <w:p w:rsidR="009C1709" w:rsidRPr="00825F1E" w:rsidRDefault="009C1709" w:rsidP="004A1B4E">
            <w:pPr>
              <w:pStyle w:val="BodyText"/>
            </w:pPr>
            <w:r w:rsidRPr="00825F1E">
              <w:t>22</w:t>
            </w:r>
            <w:r>
              <w:t>5</w:t>
            </w:r>
          </w:p>
        </w:tc>
        <w:tc>
          <w:tcPr>
            <w:tcW w:w="1134" w:type="dxa"/>
          </w:tcPr>
          <w:p w:rsidR="009C1709" w:rsidRPr="00825F1E" w:rsidRDefault="009C1709" w:rsidP="004A1B4E">
            <w:pPr>
              <w:pStyle w:val="BodyText"/>
            </w:pPr>
            <w:r w:rsidRPr="00825F1E">
              <w:t>2</w:t>
            </w:r>
            <w:r>
              <w:t>30</w:t>
            </w:r>
          </w:p>
        </w:tc>
        <w:tc>
          <w:tcPr>
            <w:tcW w:w="1276" w:type="dxa"/>
          </w:tcPr>
          <w:p w:rsidR="009C1709" w:rsidRPr="00825F1E" w:rsidRDefault="009C1709" w:rsidP="004A1B4E">
            <w:pPr>
              <w:pStyle w:val="BodyText"/>
            </w:pPr>
            <w:r w:rsidRPr="00825F1E">
              <w:t>25</w:t>
            </w:r>
            <w:r>
              <w:t>5</w:t>
            </w:r>
          </w:p>
        </w:tc>
        <w:tc>
          <w:tcPr>
            <w:tcW w:w="2976" w:type="dxa"/>
          </w:tcPr>
          <w:p w:rsidR="009C1709" w:rsidRPr="00825F1E" w:rsidRDefault="009C1709" w:rsidP="004A1B4E">
            <w:pPr>
              <w:pStyle w:val="BodyText"/>
            </w:pPr>
            <w:r>
              <w:t>30</w:t>
            </w:r>
          </w:p>
        </w:tc>
      </w:tr>
      <w:tr w:rsidR="009C1709" w:rsidTr="00583D52">
        <w:tc>
          <w:tcPr>
            <w:tcW w:w="1260" w:type="dxa"/>
          </w:tcPr>
          <w:p w:rsidR="009C1709" w:rsidRPr="00825F1E" w:rsidRDefault="009C1709" w:rsidP="004A1B4E">
            <w:pPr>
              <w:pStyle w:val="BodyText"/>
            </w:pPr>
            <w:r w:rsidRPr="00825F1E">
              <w:t>C</w:t>
            </w:r>
          </w:p>
        </w:tc>
        <w:tc>
          <w:tcPr>
            <w:tcW w:w="1260" w:type="dxa"/>
          </w:tcPr>
          <w:p w:rsidR="009C1709" w:rsidRPr="00825F1E" w:rsidRDefault="009C1709" w:rsidP="004A1B4E">
            <w:pPr>
              <w:pStyle w:val="BodyText"/>
            </w:pPr>
            <w:r w:rsidRPr="00825F1E">
              <w:t>2</w:t>
            </w:r>
            <w:r>
              <w:t>54</w:t>
            </w:r>
          </w:p>
        </w:tc>
        <w:tc>
          <w:tcPr>
            <w:tcW w:w="1166" w:type="dxa"/>
          </w:tcPr>
          <w:p w:rsidR="009C1709" w:rsidRPr="00825F1E" w:rsidRDefault="009C1709" w:rsidP="004A1B4E">
            <w:pPr>
              <w:pStyle w:val="BodyText"/>
            </w:pPr>
            <w:r>
              <w:t>223</w:t>
            </w:r>
          </w:p>
        </w:tc>
        <w:tc>
          <w:tcPr>
            <w:tcW w:w="1134" w:type="dxa"/>
          </w:tcPr>
          <w:p w:rsidR="009C1709" w:rsidRPr="00825F1E" w:rsidRDefault="009C1709" w:rsidP="004A1B4E">
            <w:pPr>
              <w:pStyle w:val="BodyText"/>
            </w:pPr>
            <w:r w:rsidRPr="00825F1E">
              <w:t>22</w:t>
            </w:r>
            <w:r>
              <w:t>3</w:t>
            </w:r>
          </w:p>
        </w:tc>
        <w:tc>
          <w:tcPr>
            <w:tcW w:w="1276" w:type="dxa"/>
          </w:tcPr>
          <w:p w:rsidR="009C1709" w:rsidRPr="00825F1E" w:rsidRDefault="009C1709" w:rsidP="004A1B4E">
            <w:pPr>
              <w:pStyle w:val="BodyText"/>
            </w:pPr>
            <w:r>
              <w:t>255</w:t>
            </w:r>
          </w:p>
        </w:tc>
        <w:tc>
          <w:tcPr>
            <w:tcW w:w="2976" w:type="dxa"/>
          </w:tcPr>
          <w:p w:rsidR="009C1709" w:rsidRPr="00825F1E" w:rsidRDefault="009C1709" w:rsidP="004A1B4E">
            <w:pPr>
              <w:pStyle w:val="BodyText"/>
            </w:pPr>
            <w:r>
              <w:t>31.5</w:t>
            </w:r>
          </w:p>
        </w:tc>
      </w:tr>
      <w:tr w:rsidR="009C1709" w:rsidTr="00583D52">
        <w:tc>
          <w:tcPr>
            <w:tcW w:w="1260" w:type="dxa"/>
          </w:tcPr>
          <w:p w:rsidR="009C1709" w:rsidRPr="00825F1E" w:rsidRDefault="009C1709" w:rsidP="004A1B4E">
            <w:pPr>
              <w:pStyle w:val="BodyText"/>
              <w:ind w:firstLine="0"/>
            </w:pPr>
            <w:r w:rsidRPr="00825F1E">
              <w:t>D (Bottom)</w:t>
            </w:r>
          </w:p>
        </w:tc>
        <w:tc>
          <w:tcPr>
            <w:tcW w:w="1260" w:type="dxa"/>
          </w:tcPr>
          <w:p w:rsidR="009C1709" w:rsidRPr="00825F1E" w:rsidRDefault="009C1709" w:rsidP="004A1B4E">
            <w:pPr>
              <w:pStyle w:val="BodyText"/>
            </w:pPr>
            <w:r>
              <w:t>262</w:t>
            </w:r>
          </w:p>
        </w:tc>
        <w:tc>
          <w:tcPr>
            <w:tcW w:w="1166" w:type="dxa"/>
          </w:tcPr>
          <w:p w:rsidR="009C1709" w:rsidRPr="00825F1E" w:rsidRDefault="009C1709" w:rsidP="004A1B4E">
            <w:pPr>
              <w:pStyle w:val="BodyText"/>
            </w:pPr>
            <w:r>
              <w:t>228</w:t>
            </w:r>
          </w:p>
        </w:tc>
        <w:tc>
          <w:tcPr>
            <w:tcW w:w="1134" w:type="dxa"/>
          </w:tcPr>
          <w:p w:rsidR="009C1709" w:rsidRPr="00825F1E" w:rsidRDefault="009C1709" w:rsidP="004A1B4E">
            <w:pPr>
              <w:pStyle w:val="BodyText"/>
            </w:pPr>
            <w:r>
              <w:t>228</w:t>
            </w:r>
          </w:p>
        </w:tc>
        <w:tc>
          <w:tcPr>
            <w:tcW w:w="1276" w:type="dxa"/>
          </w:tcPr>
          <w:p w:rsidR="009C1709" w:rsidRPr="00825F1E" w:rsidRDefault="009C1709" w:rsidP="004A1B4E">
            <w:pPr>
              <w:pStyle w:val="BodyText"/>
            </w:pPr>
            <w:r>
              <w:t>262</w:t>
            </w:r>
          </w:p>
        </w:tc>
        <w:tc>
          <w:tcPr>
            <w:tcW w:w="2976" w:type="dxa"/>
          </w:tcPr>
          <w:p w:rsidR="009C1709" w:rsidRPr="00825F1E" w:rsidRDefault="009C1709" w:rsidP="004A1B4E">
            <w:pPr>
              <w:pStyle w:val="BodyText"/>
            </w:pPr>
            <w:r>
              <w:t>34</w:t>
            </w:r>
          </w:p>
        </w:tc>
      </w:tr>
      <w:tr w:rsidR="00E701EB" w:rsidTr="00583D52">
        <w:tc>
          <w:tcPr>
            <w:tcW w:w="6096" w:type="dxa"/>
            <w:gridSpan w:val="5"/>
          </w:tcPr>
          <w:p w:rsidR="00E701EB" w:rsidRPr="00825F1E" w:rsidRDefault="00E701EB" w:rsidP="004A1B4E">
            <w:pPr>
              <w:pStyle w:val="BodyText"/>
            </w:pPr>
            <w:r w:rsidRPr="00825F1E">
              <w:t xml:space="preserve">Average circumferential temperature difference without baffles </w:t>
            </w:r>
          </w:p>
        </w:tc>
        <w:tc>
          <w:tcPr>
            <w:tcW w:w="2976" w:type="dxa"/>
          </w:tcPr>
          <w:p w:rsidR="00E701EB" w:rsidRPr="00825F1E" w:rsidRDefault="009C1709" w:rsidP="004A1B4E">
            <w:pPr>
              <w:pStyle w:val="BodyText"/>
            </w:pPr>
            <w:r>
              <w:t>30</w:t>
            </w:r>
          </w:p>
        </w:tc>
      </w:tr>
    </w:tbl>
    <w:p w:rsidR="00D83F3C" w:rsidRDefault="00D83F3C" w:rsidP="004A1B4E">
      <w:pPr>
        <w:pStyle w:val="BodyText"/>
        <w:ind w:firstLine="0"/>
      </w:pPr>
    </w:p>
    <w:p w:rsidR="00D83F3C" w:rsidRDefault="00334359" w:rsidP="004A1B4E">
      <w:pPr>
        <w:pStyle w:val="BodyText"/>
        <w:ind w:firstLine="0"/>
      </w:pPr>
      <w:r>
        <w:t xml:space="preserve">Table </w:t>
      </w:r>
      <w:r w:rsidR="00827490">
        <w:t>3</w:t>
      </w:r>
      <w:r>
        <w:t xml:space="preserve">: </w:t>
      </w:r>
      <w:r w:rsidR="00595938">
        <w:t>Comparison</w:t>
      </w:r>
      <w:r>
        <w:t xml:space="preserve"> of the numerically estimated and </w:t>
      </w:r>
      <w:r w:rsidR="00595938">
        <w:t>experimentally</w:t>
      </w:r>
      <w:r>
        <w:t xml:space="preserve"> observed values of cir</w:t>
      </w:r>
      <w:r w:rsidR="00595938">
        <w:t xml:space="preserve">cumferential temperature gradient without baffles </w:t>
      </w:r>
    </w:p>
    <w:tbl>
      <w:tblPr>
        <w:tblStyle w:val="TableGrid"/>
        <w:tblW w:w="9090" w:type="dxa"/>
        <w:tblInd w:w="108" w:type="dxa"/>
        <w:tblLook w:val="04A0"/>
      </w:tblPr>
      <w:tblGrid>
        <w:gridCol w:w="720"/>
        <w:gridCol w:w="1557"/>
        <w:gridCol w:w="2001"/>
        <w:gridCol w:w="1607"/>
        <w:gridCol w:w="1911"/>
        <w:gridCol w:w="1294"/>
      </w:tblGrid>
      <w:tr w:rsidR="00334359" w:rsidTr="00583D52">
        <w:trPr>
          <w:trHeight w:val="247"/>
        </w:trPr>
        <w:tc>
          <w:tcPr>
            <w:tcW w:w="720" w:type="dxa"/>
            <w:vMerge w:val="restart"/>
          </w:tcPr>
          <w:p w:rsidR="00334359" w:rsidRPr="00825F1E" w:rsidRDefault="00334359" w:rsidP="004A1B4E">
            <w:pPr>
              <w:pStyle w:val="BodyText"/>
              <w:ind w:firstLine="0"/>
            </w:pPr>
            <w:r>
              <w:t>S.No</w:t>
            </w:r>
          </w:p>
        </w:tc>
        <w:tc>
          <w:tcPr>
            <w:tcW w:w="1557" w:type="dxa"/>
            <w:vMerge w:val="restart"/>
          </w:tcPr>
          <w:p w:rsidR="00334359" w:rsidRPr="00825F1E" w:rsidRDefault="00334359" w:rsidP="004A1B4E">
            <w:pPr>
              <w:pStyle w:val="BodyText"/>
              <w:ind w:firstLine="0"/>
            </w:pPr>
            <w:r w:rsidRPr="00825F1E">
              <w:t>Temperature of test vessel</w:t>
            </w:r>
            <w:r w:rsidR="009C1709">
              <w:t>-1</w:t>
            </w:r>
          </w:p>
        </w:tc>
        <w:tc>
          <w:tcPr>
            <w:tcW w:w="3608" w:type="dxa"/>
            <w:gridSpan w:val="2"/>
          </w:tcPr>
          <w:p w:rsidR="00D83F3C" w:rsidRDefault="00595938" w:rsidP="004A1B4E">
            <w:pPr>
              <w:pStyle w:val="BodyText"/>
              <w:ind w:firstLine="0"/>
            </w:pPr>
            <w:r>
              <w:t xml:space="preserve">Avg. </w:t>
            </w:r>
            <w:r w:rsidR="00334359" w:rsidRPr="00825F1E">
              <w:t xml:space="preserve">Circumferential </w:t>
            </w:r>
            <w:r w:rsidR="00334359">
              <w:t xml:space="preserve"> temperature </w:t>
            </w:r>
            <w:r>
              <w:t>gradient</w:t>
            </w:r>
          </w:p>
        </w:tc>
        <w:tc>
          <w:tcPr>
            <w:tcW w:w="3205" w:type="dxa"/>
            <w:gridSpan w:val="2"/>
          </w:tcPr>
          <w:p w:rsidR="00D83F3C" w:rsidRDefault="00334359" w:rsidP="004A1B4E">
            <w:pPr>
              <w:pStyle w:val="BodyText"/>
              <w:ind w:firstLine="0"/>
              <w:rPr>
                <w:sz w:val="22"/>
              </w:rPr>
            </w:pPr>
            <w:r w:rsidRPr="00825F1E">
              <w:t xml:space="preserve">Deflection of the vessel </w:t>
            </w:r>
          </w:p>
        </w:tc>
      </w:tr>
      <w:tr w:rsidR="00334359" w:rsidTr="00583D52">
        <w:trPr>
          <w:trHeight w:val="272"/>
        </w:trPr>
        <w:tc>
          <w:tcPr>
            <w:tcW w:w="720" w:type="dxa"/>
            <w:vMerge/>
          </w:tcPr>
          <w:p w:rsidR="00334359" w:rsidRDefault="00334359" w:rsidP="004A1B4E">
            <w:pPr>
              <w:pStyle w:val="BodyText"/>
              <w:ind w:firstLine="0"/>
            </w:pPr>
          </w:p>
        </w:tc>
        <w:tc>
          <w:tcPr>
            <w:tcW w:w="1557" w:type="dxa"/>
            <w:vMerge/>
          </w:tcPr>
          <w:p w:rsidR="00334359" w:rsidRPr="00825F1E" w:rsidRDefault="00334359" w:rsidP="004A1B4E">
            <w:pPr>
              <w:pStyle w:val="BodyText"/>
              <w:ind w:firstLine="0"/>
            </w:pPr>
          </w:p>
        </w:tc>
        <w:tc>
          <w:tcPr>
            <w:tcW w:w="2001" w:type="dxa"/>
          </w:tcPr>
          <w:p w:rsidR="00D83F3C" w:rsidRDefault="00334359" w:rsidP="004A1B4E">
            <w:pPr>
              <w:pStyle w:val="BodyText"/>
              <w:ind w:firstLine="0"/>
              <w:rPr>
                <w:sz w:val="22"/>
              </w:rPr>
            </w:pPr>
            <w:r>
              <w:t xml:space="preserve">Numerical estimation </w:t>
            </w:r>
          </w:p>
        </w:tc>
        <w:tc>
          <w:tcPr>
            <w:tcW w:w="1607" w:type="dxa"/>
          </w:tcPr>
          <w:p w:rsidR="00D83F3C" w:rsidRDefault="00334359" w:rsidP="004A1B4E">
            <w:pPr>
              <w:pStyle w:val="BodyText"/>
              <w:ind w:firstLine="0"/>
              <w:rPr>
                <w:sz w:val="22"/>
              </w:rPr>
            </w:pPr>
            <w:r>
              <w:t>Experimental</w:t>
            </w:r>
          </w:p>
        </w:tc>
        <w:tc>
          <w:tcPr>
            <w:tcW w:w="1911" w:type="dxa"/>
          </w:tcPr>
          <w:p w:rsidR="00334359" w:rsidRPr="00825F1E" w:rsidRDefault="00334359" w:rsidP="004A1B4E">
            <w:pPr>
              <w:pStyle w:val="BodyText"/>
              <w:ind w:firstLine="0"/>
            </w:pPr>
            <w:r>
              <w:t xml:space="preserve">Numerical estimation </w:t>
            </w:r>
          </w:p>
        </w:tc>
        <w:tc>
          <w:tcPr>
            <w:tcW w:w="1294" w:type="dxa"/>
          </w:tcPr>
          <w:p w:rsidR="00334359" w:rsidRPr="00825F1E" w:rsidRDefault="00334359" w:rsidP="004A1B4E">
            <w:pPr>
              <w:pStyle w:val="BodyText"/>
              <w:ind w:firstLine="0"/>
            </w:pPr>
            <w:r>
              <w:t>Experimental</w:t>
            </w:r>
          </w:p>
        </w:tc>
      </w:tr>
      <w:tr w:rsidR="00334359" w:rsidTr="00583D52">
        <w:tc>
          <w:tcPr>
            <w:tcW w:w="720" w:type="dxa"/>
          </w:tcPr>
          <w:p w:rsidR="00334359" w:rsidRPr="00825F1E" w:rsidRDefault="00334359" w:rsidP="004A1B4E">
            <w:pPr>
              <w:pStyle w:val="BodyText"/>
              <w:ind w:firstLine="0"/>
            </w:pPr>
            <w:r>
              <w:t>1</w:t>
            </w:r>
          </w:p>
        </w:tc>
        <w:tc>
          <w:tcPr>
            <w:tcW w:w="1557" w:type="dxa"/>
          </w:tcPr>
          <w:p w:rsidR="00334359" w:rsidRPr="00825F1E" w:rsidRDefault="009C1709" w:rsidP="004A1B4E">
            <w:pPr>
              <w:pStyle w:val="BodyText"/>
            </w:pPr>
            <w:r>
              <w:t>550</w:t>
            </w:r>
            <w:r w:rsidR="00334359" w:rsidRPr="00825F1E">
              <w:t>°C</w:t>
            </w:r>
          </w:p>
        </w:tc>
        <w:tc>
          <w:tcPr>
            <w:tcW w:w="2001" w:type="dxa"/>
          </w:tcPr>
          <w:p w:rsidR="00334359" w:rsidRPr="00825F1E" w:rsidRDefault="009C1709" w:rsidP="004A1B4E">
            <w:pPr>
              <w:pStyle w:val="BodyText"/>
            </w:pPr>
            <w:r>
              <w:t>28.25</w:t>
            </w:r>
            <w:r w:rsidR="00334359" w:rsidRPr="00825F1E">
              <w:t xml:space="preserve"> °C</w:t>
            </w:r>
          </w:p>
        </w:tc>
        <w:tc>
          <w:tcPr>
            <w:tcW w:w="1607" w:type="dxa"/>
          </w:tcPr>
          <w:p w:rsidR="00334359" w:rsidRPr="00825F1E" w:rsidRDefault="009C1709" w:rsidP="004A1B4E">
            <w:pPr>
              <w:pStyle w:val="BodyText"/>
            </w:pPr>
            <w:r>
              <w:t>30°C</w:t>
            </w:r>
          </w:p>
        </w:tc>
        <w:tc>
          <w:tcPr>
            <w:tcW w:w="1911" w:type="dxa"/>
          </w:tcPr>
          <w:p w:rsidR="00D83F3C" w:rsidRDefault="009C1709" w:rsidP="004A1B4E">
            <w:pPr>
              <w:pStyle w:val="BodyText"/>
              <w:rPr>
                <w:sz w:val="22"/>
              </w:rPr>
            </w:pPr>
            <w:r>
              <w:rPr>
                <w:sz w:val="22"/>
              </w:rPr>
              <w:t>16.5 mm</w:t>
            </w:r>
          </w:p>
        </w:tc>
        <w:tc>
          <w:tcPr>
            <w:tcW w:w="1294" w:type="dxa"/>
          </w:tcPr>
          <w:p w:rsidR="00334359" w:rsidRPr="00825F1E" w:rsidRDefault="009C1709" w:rsidP="004A1B4E">
            <w:pPr>
              <w:pStyle w:val="BodyText"/>
              <w:ind w:firstLine="0"/>
            </w:pPr>
            <w:r>
              <w:t>18 mm</w:t>
            </w:r>
          </w:p>
        </w:tc>
      </w:tr>
    </w:tbl>
    <w:p w:rsidR="00D83F3C" w:rsidRDefault="00D83F3C" w:rsidP="004A1B4E">
      <w:pPr>
        <w:pStyle w:val="BodyText"/>
        <w:ind w:firstLine="0"/>
      </w:pPr>
    </w:p>
    <w:p w:rsidR="00583D52" w:rsidRPr="00583D52" w:rsidRDefault="00583D52" w:rsidP="004A1B4E">
      <w:pPr>
        <w:pStyle w:val="BodyText"/>
        <w:ind w:firstLine="0"/>
        <w:rPr>
          <w:b/>
        </w:rPr>
      </w:pPr>
      <w:r w:rsidRPr="00583D52">
        <w:rPr>
          <w:b/>
        </w:rPr>
        <w:t>3.</w:t>
      </w:r>
      <w:r>
        <w:rPr>
          <w:b/>
        </w:rPr>
        <w:t>4</w:t>
      </w:r>
      <w:r w:rsidRPr="00583D52">
        <w:rPr>
          <w:b/>
        </w:rPr>
        <w:t xml:space="preserve"> </w:t>
      </w:r>
      <w:r w:rsidRPr="00583D52">
        <w:rPr>
          <w:b/>
        </w:rPr>
        <w:tab/>
        <w:t>Numerical estimation and experimental validation with baffles</w:t>
      </w:r>
    </w:p>
    <w:p w:rsidR="00D83F3C" w:rsidRDefault="00D83F3C" w:rsidP="004A1B4E">
      <w:pPr>
        <w:pStyle w:val="BodyText"/>
        <w:ind w:firstLine="0"/>
      </w:pPr>
    </w:p>
    <w:p w:rsidR="00D83F3C" w:rsidRPr="004A1B4E" w:rsidRDefault="00146A2C" w:rsidP="004A1B4E">
      <w:pPr>
        <w:pStyle w:val="BodyText"/>
        <w:ind w:firstLine="0"/>
        <w:rPr>
          <w:i/>
        </w:rPr>
      </w:pPr>
      <w:r w:rsidRPr="004A1B4E">
        <w:rPr>
          <w:i/>
        </w:rPr>
        <w:t>3.</w:t>
      </w:r>
      <w:r w:rsidR="00583D52" w:rsidRPr="004A1B4E">
        <w:rPr>
          <w:i/>
        </w:rPr>
        <w:t>4.1</w:t>
      </w:r>
      <w:r w:rsidRPr="004A1B4E">
        <w:rPr>
          <w:i/>
        </w:rPr>
        <w:t xml:space="preserve"> </w:t>
      </w:r>
      <w:r w:rsidRPr="004A1B4E">
        <w:rPr>
          <w:i/>
        </w:rPr>
        <w:tab/>
        <w:t>CFD results with baffles</w:t>
      </w:r>
    </w:p>
    <w:p w:rsidR="00D83F3C" w:rsidRDefault="00146A2C" w:rsidP="004A1B4E">
      <w:pPr>
        <w:pStyle w:val="BodyText"/>
      </w:pPr>
      <w:r w:rsidRPr="00146A2C">
        <w:t>The contour plot on circumferential temperature obtained at various elevations A, B, C and D in ann</w:t>
      </w:r>
      <w:r w:rsidR="003361B7">
        <w:t xml:space="preserve">ular region </w:t>
      </w:r>
      <w:r w:rsidR="00D87FA7">
        <w:t xml:space="preserve">summarized in Table 4 and </w:t>
      </w:r>
      <w:r w:rsidR="003361B7">
        <w:t xml:space="preserve">is shown in Fig. </w:t>
      </w:r>
      <w:r w:rsidR="00AC4E5A">
        <w:t>18</w:t>
      </w:r>
      <w:r w:rsidR="003361B7">
        <w:t xml:space="preserve">. It was found that the numerically estimated average circumferential temperature gradient was found to be around 20.5°C. </w:t>
      </w:r>
    </w:p>
    <w:p w:rsidR="00D87FA7" w:rsidRDefault="00D87FA7" w:rsidP="00D87FA7">
      <w:pPr>
        <w:pStyle w:val="BodyText"/>
        <w:ind w:firstLine="0"/>
      </w:pPr>
      <w:r w:rsidRPr="00146A2C">
        <w:t xml:space="preserve">Table </w:t>
      </w:r>
      <w:r>
        <w:t>4</w:t>
      </w:r>
      <w:r w:rsidRPr="00146A2C">
        <w:t>: CFD results on circumferential temperature difference with baffles</w:t>
      </w:r>
    </w:p>
    <w:tbl>
      <w:tblPr>
        <w:tblStyle w:val="TableGrid"/>
        <w:tblW w:w="4429" w:type="pct"/>
        <w:tblLayout w:type="fixed"/>
        <w:tblLook w:val="04A0"/>
      </w:tblPr>
      <w:tblGrid>
        <w:gridCol w:w="1244"/>
        <w:gridCol w:w="991"/>
        <w:gridCol w:w="850"/>
        <w:gridCol w:w="994"/>
        <w:gridCol w:w="1559"/>
        <w:gridCol w:w="2549"/>
      </w:tblGrid>
      <w:tr w:rsidR="00D87FA7" w:rsidTr="00C90914">
        <w:tc>
          <w:tcPr>
            <w:tcW w:w="760" w:type="pct"/>
            <w:vMerge w:val="restart"/>
          </w:tcPr>
          <w:p w:rsidR="00D87FA7" w:rsidRPr="00D30265" w:rsidRDefault="00D87FA7" w:rsidP="005E1CEA">
            <w:pPr>
              <w:pStyle w:val="BodyText"/>
              <w:ind w:firstLine="0"/>
            </w:pPr>
            <w:r w:rsidRPr="00D30265">
              <w:t>Elevation</w:t>
            </w:r>
          </w:p>
        </w:tc>
        <w:tc>
          <w:tcPr>
            <w:tcW w:w="2683" w:type="pct"/>
            <w:gridSpan w:val="4"/>
          </w:tcPr>
          <w:p w:rsidR="00D87FA7" w:rsidRPr="00D30265" w:rsidRDefault="00D87FA7" w:rsidP="005E1CEA">
            <w:pPr>
              <w:pStyle w:val="BodyText"/>
              <w:ind w:firstLine="0"/>
            </w:pPr>
            <w:r w:rsidRPr="00D30265">
              <w:t>Circumferential temperature (CFD results), °C</w:t>
            </w:r>
          </w:p>
        </w:tc>
        <w:tc>
          <w:tcPr>
            <w:tcW w:w="1557" w:type="pct"/>
            <w:vMerge w:val="restart"/>
          </w:tcPr>
          <w:p w:rsidR="00D87FA7" w:rsidRPr="00D30265" w:rsidRDefault="00D87FA7" w:rsidP="005E1CEA">
            <w:pPr>
              <w:pStyle w:val="BodyText"/>
              <w:ind w:firstLine="0"/>
            </w:pPr>
            <w:r w:rsidRPr="00D30265">
              <w:t>Circumferential temperature difference (CFD)</w:t>
            </w:r>
          </w:p>
        </w:tc>
      </w:tr>
      <w:tr w:rsidR="00D87FA7" w:rsidTr="00C90914">
        <w:tc>
          <w:tcPr>
            <w:tcW w:w="760" w:type="pct"/>
            <w:vMerge/>
          </w:tcPr>
          <w:p w:rsidR="00D87FA7" w:rsidRPr="00D30265" w:rsidRDefault="00D87FA7" w:rsidP="005E1CEA">
            <w:pPr>
              <w:pStyle w:val="BodyText"/>
            </w:pPr>
          </w:p>
        </w:tc>
        <w:tc>
          <w:tcPr>
            <w:tcW w:w="605" w:type="pct"/>
          </w:tcPr>
          <w:p w:rsidR="00D87FA7" w:rsidRPr="00D30265" w:rsidRDefault="00D87FA7" w:rsidP="00C90914">
            <w:pPr>
              <w:pStyle w:val="BodyText"/>
              <w:ind w:firstLine="0"/>
            </w:pPr>
            <w:r>
              <w:t>0</w:t>
            </w:r>
            <w:r w:rsidRPr="00D30265">
              <w:t>°/360°</w:t>
            </w:r>
          </w:p>
        </w:tc>
        <w:tc>
          <w:tcPr>
            <w:tcW w:w="519" w:type="pct"/>
          </w:tcPr>
          <w:p w:rsidR="00D87FA7" w:rsidRPr="00D30265" w:rsidRDefault="00D87FA7" w:rsidP="005E1CEA">
            <w:pPr>
              <w:pStyle w:val="BodyText"/>
              <w:ind w:firstLine="0"/>
            </w:pPr>
            <w:r>
              <w:t>90°</w:t>
            </w:r>
          </w:p>
        </w:tc>
        <w:tc>
          <w:tcPr>
            <w:tcW w:w="607" w:type="pct"/>
          </w:tcPr>
          <w:p w:rsidR="00D87FA7" w:rsidRPr="00D30265" w:rsidRDefault="00D87FA7" w:rsidP="005E1CEA">
            <w:pPr>
              <w:pStyle w:val="BodyText"/>
              <w:ind w:firstLine="0"/>
            </w:pPr>
            <w:r>
              <w:t>180°</w:t>
            </w:r>
          </w:p>
        </w:tc>
        <w:tc>
          <w:tcPr>
            <w:tcW w:w="952" w:type="pct"/>
          </w:tcPr>
          <w:p w:rsidR="00D87FA7" w:rsidRPr="00D30265" w:rsidRDefault="00D87FA7" w:rsidP="005E1CEA">
            <w:pPr>
              <w:pStyle w:val="BodyText"/>
              <w:ind w:firstLine="0"/>
            </w:pPr>
            <w:r>
              <w:t>270°</w:t>
            </w:r>
          </w:p>
        </w:tc>
        <w:tc>
          <w:tcPr>
            <w:tcW w:w="1557" w:type="pct"/>
            <w:vMerge/>
          </w:tcPr>
          <w:p w:rsidR="00D87FA7" w:rsidRPr="00D30265" w:rsidRDefault="00D87FA7" w:rsidP="005E1CEA">
            <w:pPr>
              <w:pStyle w:val="BodyText"/>
            </w:pPr>
          </w:p>
        </w:tc>
      </w:tr>
      <w:tr w:rsidR="00D87FA7" w:rsidTr="00C90914">
        <w:tc>
          <w:tcPr>
            <w:tcW w:w="760" w:type="pct"/>
          </w:tcPr>
          <w:p w:rsidR="00D87FA7" w:rsidRPr="00D30265" w:rsidRDefault="00D87FA7" w:rsidP="005E1CEA">
            <w:pPr>
              <w:pStyle w:val="BodyText"/>
              <w:ind w:firstLine="0"/>
            </w:pPr>
            <w:r w:rsidRPr="00D30265">
              <w:t>A (Top)</w:t>
            </w:r>
          </w:p>
        </w:tc>
        <w:tc>
          <w:tcPr>
            <w:tcW w:w="605" w:type="pct"/>
          </w:tcPr>
          <w:p w:rsidR="00D87FA7" w:rsidRPr="00D30265" w:rsidRDefault="00D87FA7" w:rsidP="005E1CEA">
            <w:pPr>
              <w:pStyle w:val="BodyText"/>
              <w:ind w:left="-552"/>
            </w:pPr>
            <w:r w:rsidRPr="00D30265">
              <w:t>141</w:t>
            </w:r>
          </w:p>
        </w:tc>
        <w:tc>
          <w:tcPr>
            <w:tcW w:w="519" w:type="pct"/>
          </w:tcPr>
          <w:p w:rsidR="00D87FA7" w:rsidRPr="00D30265" w:rsidRDefault="00D87FA7" w:rsidP="005E1CEA">
            <w:pPr>
              <w:pStyle w:val="BodyText"/>
              <w:ind w:left="-552"/>
            </w:pPr>
            <w:r w:rsidRPr="00D30265">
              <w:t>141</w:t>
            </w:r>
          </w:p>
        </w:tc>
        <w:tc>
          <w:tcPr>
            <w:tcW w:w="607" w:type="pct"/>
          </w:tcPr>
          <w:p w:rsidR="00D87FA7" w:rsidRPr="00D30265" w:rsidRDefault="00D87FA7" w:rsidP="005E1CEA">
            <w:pPr>
              <w:pStyle w:val="BodyText"/>
              <w:ind w:left="-552"/>
            </w:pPr>
            <w:r w:rsidRPr="00D30265">
              <w:t>161</w:t>
            </w:r>
          </w:p>
        </w:tc>
        <w:tc>
          <w:tcPr>
            <w:tcW w:w="952" w:type="pct"/>
          </w:tcPr>
          <w:p w:rsidR="00D87FA7" w:rsidRPr="00D30265" w:rsidRDefault="00D87FA7" w:rsidP="005E1CEA">
            <w:pPr>
              <w:pStyle w:val="BodyText"/>
              <w:ind w:left="-552"/>
            </w:pPr>
            <w:r w:rsidRPr="00D30265">
              <w:t>161</w:t>
            </w:r>
          </w:p>
        </w:tc>
        <w:tc>
          <w:tcPr>
            <w:tcW w:w="1557" w:type="pct"/>
          </w:tcPr>
          <w:p w:rsidR="00D87FA7" w:rsidRPr="00D30265" w:rsidRDefault="00D87FA7" w:rsidP="005E1CEA">
            <w:pPr>
              <w:pStyle w:val="BodyText"/>
            </w:pPr>
            <w:r w:rsidRPr="00D30265">
              <w:t>20</w:t>
            </w:r>
          </w:p>
        </w:tc>
      </w:tr>
      <w:tr w:rsidR="00D87FA7" w:rsidTr="00C90914">
        <w:tc>
          <w:tcPr>
            <w:tcW w:w="760" w:type="pct"/>
          </w:tcPr>
          <w:p w:rsidR="00D87FA7" w:rsidRPr="00D30265" w:rsidRDefault="00D87FA7" w:rsidP="005E1CEA">
            <w:pPr>
              <w:pStyle w:val="BodyText"/>
              <w:ind w:firstLine="0"/>
            </w:pPr>
            <w:r w:rsidRPr="00D30265">
              <w:t>B</w:t>
            </w:r>
          </w:p>
        </w:tc>
        <w:tc>
          <w:tcPr>
            <w:tcW w:w="605" w:type="pct"/>
          </w:tcPr>
          <w:p w:rsidR="00D87FA7" w:rsidRPr="00D30265" w:rsidRDefault="00D87FA7" w:rsidP="005E1CEA">
            <w:pPr>
              <w:pStyle w:val="BodyText"/>
              <w:ind w:left="-552"/>
            </w:pPr>
            <w:r w:rsidRPr="00D30265">
              <w:t>184</w:t>
            </w:r>
          </w:p>
        </w:tc>
        <w:tc>
          <w:tcPr>
            <w:tcW w:w="519" w:type="pct"/>
          </w:tcPr>
          <w:p w:rsidR="00D87FA7" w:rsidRPr="00D30265" w:rsidRDefault="00D87FA7" w:rsidP="005E1CEA">
            <w:pPr>
              <w:pStyle w:val="BodyText"/>
              <w:ind w:left="-552"/>
            </w:pPr>
            <w:r w:rsidRPr="00D30265">
              <w:t>188</w:t>
            </w:r>
          </w:p>
        </w:tc>
        <w:tc>
          <w:tcPr>
            <w:tcW w:w="607" w:type="pct"/>
          </w:tcPr>
          <w:p w:rsidR="00D87FA7" w:rsidRPr="00D30265" w:rsidRDefault="00D87FA7" w:rsidP="005E1CEA">
            <w:pPr>
              <w:pStyle w:val="BodyText"/>
              <w:ind w:left="-552"/>
            </w:pPr>
            <w:r w:rsidRPr="00D30265">
              <w:t>203</w:t>
            </w:r>
          </w:p>
        </w:tc>
        <w:tc>
          <w:tcPr>
            <w:tcW w:w="952" w:type="pct"/>
          </w:tcPr>
          <w:p w:rsidR="00D87FA7" w:rsidRPr="00D30265" w:rsidRDefault="00D87FA7" w:rsidP="005E1CEA">
            <w:pPr>
              <w:pStyle w:val="BodyText"/>
              <w:ind w:left="-552"/>
            </w:pPr>
            <w:r w:rsidRPr="00D30265">
              <w:t>208</w:t>
            </w:r>
          </w:p>
        </w:tc>
        <w:tc>
          <w:tcPr>
            <w:tcW w:w="1557" w:type="pct"/>
          </w:tcPr>
          <w:p w:rsidR="00D87FA7" w:rsidRPr="00D30265" w:rsidRDefault="00D87FA7" w:rsidP="005E1CEA">
            <w:pPr>
              <w:pStyle w:val="BodyText"/>
            </w:pPr>
            <w:r w:rsidRPr="00D30265">
              <w:t>20</w:t>
            </w:r>
          </w:p>
        </w:tc>
      </w:tr>
      <w:tr w:rsidR="00D87FA7" w:rsidTr="00C90914">
        <w:tc>
          <w:tcPr>
            <w:tcW w:w="760" w:type="pct"/>
          </w:tcPr>
          <w:p w:rsidR="00D87FA7" w:rsidRPr="00D30265" w:rsidRDefault="00D87FA7" w:rsidP="005E1CEA">
            <w:pPr>
              <w:pStyle w:val="BodyText"/>
              <w:ind w:firstLine="0"/>
            </w:pPr>
            <w:r w:rsidRPr="00D30265">
              <w:t>C</w:t>
            </w:r>
          </w:p>
        </w:tc>
        <w:tc>
          <w:tcPr>
            <w:tcW w:w="605" w:type="pct"/>
          </w:tcPr>
          <w:p w:rsidR="00D87FA7" w:rsidRPr="00D30265" w:rsidRDefault="00D87FA7" w:rsidP="005E1CEA">
            <w:pPr>
              <w:pStyle w:val="BodyText"/>
              <w:ind w:left="-552"/>
            </w:pPr>
            <w:r w:rsidRPr="00D30265">
              <w:t>232</w:t>
            </w:r>
          </w:p>
        </w:tc>
        <w:tc>
          <w:tcPr>
            <w:tcW w:w="519" w:type="pct"/>
          </w:tcPr>
          <w:p w:rsidR="00D87FA7" w:rsidRPr="00D30265" w:rsidRDefault="00D87FA7" w:rsidP="005E1CEA">
            <w:pPr>
              <w:pStyle w:val="BodyText"/>
              <w:ind w:left="-552"/>
            </w:pPr>
            <w:r w:rsidRPr="00D30265">
              <w:t>232</w:t>
            </w:r>
          </w:p>
        </w:tc>
        <w:tc>
          <w:tcPr>
            <w:tcW w:w="607" w:type="pct"/>
          </w:tcPr>
          <w:p w:rsidR="00D87FA7" w:rsidRPr="00D30265" w:rsidRDefault="00D87FA7" w:rsidP="005E1CEA">
            <w:pPr>
              <w:pStyle w:val="BodyText"/>
              <w:ind w:left="-552"/>
            </w:pPr>
            <w:r w:rsidRPr="00D30265">
              <w:t>252</w:t>
            </w:r>
          </w:p>
        </w:tc>
        <w:tc>
          <w:tcPr>
            <w:tcW w:w="952" w:type="pct"/>
          </w:tcPr>
          <w:p w:rsidR="00D87FA7" w:rsidRPr="00D30265" w:rsidRDefault="00D87FA7" w:rsidP="005E1CEA">
            <w:pPr>
              <w:pStyle w:val="BodyText"/>
              <w:ind w:left="-552"/>
            </w:pPr>
            <w:r w:rsidRPr="00D30265">
              <w:t>252</w:t>
            </w:r>
          </w:p>
        </w:tc>
        <w:tc>
          <w:tcPr>
            <w:tcW w:w="1557" w:type="pct"/>
          </w:tcPr>
          <w:p w:rsidR="00D87FA7" w:rsidRPr="00D30265" w:rsidRDefault="00D87FA7" w:rsidP="005E1CEA">
            <w:pPr>
              <w:pStyle w:val="BodyText"/>
            </w:pPr>
            <w:r w:rsidRPr="00D30265">
              <w:t>20</w:t>
            </w:r>
          </w:p>
        </w:tc>
      </w:tr>
      <w:tr w:rsidR="00D87FA7" w:rsidTr="00C90914">
        <w:tc>
          <w:tcPr>
            <w:tcW w:w="760" w:type="pct"/>
          </w:tcPr>
          <w:p w:rsidR="00D87FA7" w:rsidRPr="00D30265" w:rsidRDefault="00D87FA7" w:rsidP="005E1CEA">
            <w:pPr>
              <w:pStyle w:val="BodyText"/>
              <w:ind w:firstLine="0"/>
            </w:pPr>
            <w:r w:rsidRPr="00D30265">
              <w:t>D (Bottom)</w:t>
            </w:r>
          </w:p>
        </w:tc>
        <w:tc>
          <w:tcPr>
            <w:tcW w:w="605" w:type="pct"/>
          </w:tcPr>
          <w:p w:rsidR="00D87FA7" w:rsidRPr="00D30265" w:rsidRDefault="00D87FA7" w:rsidP="005E1CEA">
            <w:pPr>
              <w:pStyle w:val="BodyText"/>
              <w:ind w:left="-552"/>
            </w:pPr>
            <w:r w:rsidRPr="00D30265">
              <w:t>270</w:t>
            </w:r>
          </w:p>
        </w:tc>
        <w:tc>
          <w:tcPr>
            <w:tcW w:w="519" w:type="pct"/>
          </w:tcPr>
          <w:p w:rsidR="00D87FA7" w:rsidRPr="00D30265" w:rsidRDefault="00D87FA7" w:rsidP="005E1CEA">
            <w:pPr>
              <w:pStyle w:val="BodyText"/>
              <w:ind w:left="-552"/>
            </w:pPr>
            <w:r w:rsidRPr="00D30265">
              <w:t>270</w:t>
            </w:r>
          </w:p>
        </w:tc>
        <w:tc>
          <w:tcPr>
            <w:tcW w:w="607" w:type="pct"/>
          </w:tcPr>
          <w:p w:rsidR="00D87FA7" w:rsidRPr="00D30265" w:rsidRDefault="00D87FA7" w:rsidP="005E1CEA">
            <w:pPr>
              <w:pStyle w:val="BodyText"/>
              <w:ind w:left="-552"/>
            </w:pPr>
            <w:r w:rsidRPr="00D30265">
              <w:t>285</w:t>
            </w:r>
          </w:p>
        </w:tc>
        <w:tc>
          <w:tcPr>
            <w:tcW w:w="952" w:type="pct"/>
          </w:tcPr>
          <w:p w:rsidR="00D87FA7" w:rsidRPr="00D30265" w:rsidRDefault="00D87FA7" w:rsidP="005E1CEA">
            <w:pPr>
              <w:pStyle w:val="BodyText"/>
              <w:ind w:left="-552"/>
            </w:pPr>
            <w:r w:rsidRPr="00D30265">
              <w:t>292</w:t>
            </w:r>
          </w:p>
        </w:tc>
        <w:tc>
          <w:tcPr>
            <w:tcW w:w="1557" w:type="pct"/>
          </w:tcPr>
          <w:p w:rsidR="00D87FA7" w:rsidRPr="00D30265" w:rsidRDefault="00D87FA7" w:rsidP="005E1CEA">
            <w:pPr>
              <w:pStyle w:val="BodyText"/>
            </w:pPr>
            <w:r w:rsidRPr="00D30265">
              <w:t>22</w:t>
            </w:r>
          </w:p>
        </w:tc>
      </w:tr>
      <w:tr w:rsidR="00D87FA7" w:rsidTr="00C90914">
        <w:tc>
          <w:tcPr>
            <w:tcW w:w="5000" w:type="pct"/>
            <w:gridSpan w:val="6"/>
          </w:tcPr>
          <w:p w:rsidR="00D87FA7" w:rsidRPr="00797918" w:rsidRDefault="00D87FA7" w:rsidP="005E1CEA">
            <w:pPr>
              <w:pStyle w:val="BodyText"/>
            </w:pPr>
            <w:r>
              <w:t xml:space="preserve">Average circumferential temperature gradient: 20.5°C. </w:t>
            </w:r>
          </w:p>
        </w:tc>
      </w:tr>
    </w:tbl>
    <w:p w:rsidR="00D83F3C" w:rsidRDefault="00D87FA7" w:rsidP="00F1167A">
      <w:pPr>
        <w:pStyle w:val="BodyText"/>
        <w:ind w:firstLine="0"/>
      </w:pPr>
      <w:r>
        <w:rPr>
          <w:noProof/>
          <w:lang w:val="en-US"/>
        </w:rPr>
        <w:lastRenderedPageBreak/>
        <w:drawing>
          <wp:inline distT="0" distB="0" distL="0" distR="0">
            <wp:extent cx="5734344" cy="4185425"/>
            <wp:effectExtent l="19050" t="0" r="0" b="0"/>
            <wp:docPr id="27" name="Picture 26" descr="Presentation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sentation11.tif"/>
                    <pic:cNvPicPr/>
                  </pic:nvPicPr>
                  <pic:blipFill>
                    <a:blip r:embed="rId47" cstate="print"/>
                    <a:srcRect t="2595"/>
                    <a:stretch>
                      <a:fillRect/>
                    </a:stretch>
                  </pic:blipFill>
                  <pic:spPr>
                    <a:xfrm>
                      <a:off x="0" y="0"/>
                      <a:ext cx="5734344" cy="4185425"/>
                    </a:xfrm>
                    <a:prstGeom prst="rect">
                      <a:avLst/>
                    </a:prstGeom>
                  </pic:spPr>
                </pic:pic>
              </a:graphicData>
            </a:graphic>
          </wp:inline>
        </w:drawing>
      </w:r>
    </w:p>
    <w:p w:rsidR="00D83F3C" w:rsidRDefault="00146A2C" w:rsidP="004A1B4E">
      <w:pPr>
        <w:pStyle w:val="BodyText"/>
        <w:jc w:val="center"/>
      </w:pPr>
      <w:r w:rsidRPr="00146A2C">
        <w:t xml:space="preserve">Fig. </w:t>
      </w:r>
      <w:r w:rsidR="00AC4E5A">
        <w:t>18</w:t>
      </w:r>
      <w:r w:rsidRPr="00146A2C">
        <w:t>: Circumferential temperature difference with baffles</w:t>
      </w:r>
    </w:p>
    <w:p w:rsidR="00D83F3C" w:rsidRDefault="00D83F3C" w:rsidP="004A1B4E">
      <w:pPr>
        <w:pStyle w:val="BodyText"/>
      </w:pPr>
    </w:p>
    <w:p w:rsidR="00D83F3C" w:rsidRDefault="00C90914" w:rsidP="004A1B4E">
      <w:pPr>
        <w:pStyle w:val="BodyText"/>
        <w:jc w:val="center"/>
      </w:pPr>
      <w:r>
        <w:object w:dxaOrig="6542" w:dyaOrig="4569">
          <v:shape id="_x0000_i1032" type="#_x0000_t75" style="width:366pt;height:193.5pt" o:ole="">
            <v:imagedata r:id="rId48" o:title="" croptop="-137f" cropbottom="11610f" cropleft="2905f" cropright="-8571f"/>
          </v:shape>
          <o:OLEObject Type="Embed" ProgID="Origin50.Graph" ShapeID="_x0000_i1032" DrawAspect="Content" ObjectID="_1723548973" r:id="rId49"/>
        </w:object>
      </w:r>
    </w:p>
    <w:p w:rsidR="00D83F3C" w:rsidRDefault="00146A2C" w:rsidP="004A1B4E">
      <w:pPr>
        <w:pStyle w:val="BodyText"/>
        <w:jc w:val="center"/>
      </w:pPr>
      <w:r w:rsidRPr="00146A2C">
        <w:t xml:space="preserve">Fig. </w:t>
      </w:r>
      <w:r w:rsidR="00AC4E5A">
        <w:t>19</w:t>
      </w:r>
      <w:r w:rsidRPr="00146A2C">
        <w:t>: Comparison of circumferential temperature difference by theoretical and experimental with baffles</w:t>
      </w:r>
    </w:p>
    <w:p w:rsidR="00C5447B" w:rsidRDefault="00C5447B" w:rsidP="004A1B4E">
      <w:pPr>
        <w:pStyle w:val="BodyText"/>
        <w:ind w:firstLine="0"/>
      </w:pPr>
    </w:p>
    <w:p w:rsidR="005162E2" w:rsidRDefault="005162E2" w:rsidP="004A1B4E">
      <w:pPr>
        <w:pStyle w:val="BodyText"/>
        <w:ind w:firstLine="0"/>
      </w:pPr>
      <w:r>
        <w:t xml:space="preserve">Table </w:t>
      </w:r>
      <w:r w:rsidR="00827490">
        <w:t>6</w:t>
      </w:r>
      <w:r>
        <w:t xml:space="preserve">: Comparison of the numerically estimated and experimentally observed values of circumferential temperature gradient without baffles </w:t>
      </w:r>
    </w:p>
    <w:tbl>
      <w:tblPr>
        <w:tblStyle w:val="TableGrid"/>
        <w:tblW w:w="8910" w:type="dxa"/>
        <w:tblInd w:w="108" w:type="dxa"/>
        <w:tblLook w:val="04A0"/>
      </w:tblPr>
      <w:tblGrid>
        <w:gridCol w:w="720"/>
        <w:gridCol w:w="2682"/>
        <w:gridCol w:w="3402"/>
        <w:gridCol w:w="2106"/>
      </w:tblGrid>
      <w:tr w:rsidR="005162E2" w:rsidTr="009C1709">
        <w:trPr>
          <w:trHeight w:val="247"/>
        </w:trPr>
        <w:tc>
          <w:tcPr>
            <w:tcW w:w="720" w:type="dxa"/>
            <w:vMerge w:val="restart"/>
          </w:tcPr>
          <w:p w:rsidR="005162E2" w:rsidRPr="00825F1E" w:rsidRDefault="005162E2" w:rsidP="004A1B4E">
            <w:pPr>
              <w:pStyle w:val="BodyText"/>
              <w:ind w:firstLine="0"/>
            </w:pPr>
            <w:r>
              <w:t>S.No</w:t>
            </w:r>
          </w:p>
        </w:tc>
        <w:tc>
          <w:tcPr>
            <w:tcW w:w="2682" w:type="dxa"/>
            <w:vMerge w:val="restart"/>
          </w:tcPr>
          <w:p w:rsidR="005162E2" w:rsidRPr="00825F1E" w:rsidRDefault="005162E2" w:rsidP="004A1B4E">
            <w:pPr>
              <w:pStyle w:val="BodyText"/>
              <w:ind w:firstLine="0"/>
            </w:pPr>
            <w:r w:rsidRPr="00825F1E">
              <w:t>Temperature of test vessel</w:t>
            </w:r>
          </w:p>
        </w:tc>
        <w:tc>
          <w:tcPr>
            <w:tcW w:w="5508" w:type="dxa"/>
            <w:gridSpan w:val="2"/>
          </w:tcPr>
          <w:p w:rsidR="00D83F3C" w:rsidRDefault="005162E2" w:rsidP="004A1B4E">
            <w:pPr>
              <w:pStyle w:val="BodyText"/>
              <w:ind w:firstLine="0"/>
            </w:pPr>
            <w:r w:rsidRPr="00825F1E">
              <w:t xml:space="preserve">Deflection of </w:t>
            </w:r>
            <w:r>
              <w:t xml:space="preserve">TV-1 with baffles </w:t>
            </w:r>
            <w:r w:rsidRPr="00825F1E">
              <w:t xml:space="preserve"> </w:t>
            </w:r>
          </w:p>
        </w:tc>
      </w:tr>
      <w:tr w:rsidR="005162E2" w:rsidTr="009C1709">
        <w:trPr>
          <w:trHeight w:val="272"/>
        </w:trPr>
        <w:tc>
          <w:tcPr>
            <w:tcW w:w="720" w:type="dxa"/>
            <w:vMerge/>
          </w:tcPr>
          <w:p w:rsidR="005162E2" w:rsidRDefault="005162E2" w:rsidP="004A1B4E">
            <w:pPr>
              <w:pStyle w:val="BodyText"/>
              <w:ind w:firstLine="0"/>
            </w:pPr>
          </w:p>
        </w:tc>
        <w:tc>
          <w:tcPr>
            <w:tcW w:w="2682" w:type="dxa"/>
            <w:vMerge/>
          </w:tcPr>
          <w:p w:rsidR="005162E2" w:rsidRPr="00825F1E" w:rsidRDefault="005162E2" w:rsidP="004A1B4E">
            <w:pPr>
              <w:pStyle w:val="BodyText"/>
              <w:ind w:firstLine="0"/>
            </w:pPr>
          </w:p>
        </w:tc>
        <w:tc>
          <w:tcPr>
            <w:tcW w:w="3402" w:type="dxa"/>
          </w:tcPr>
          <w:p w:rsidR="005162E2" w:rsidRPr="00825F1E" w:rsidRDefault="005162E2" w:rsidP="004A1B4E">
            <w:pPr>
              <w:pStyle w:val="BodyText"/>
              <w:ind w:firstLine="0"/>
            </w:pPr>
            <w:r>
              <w:t xml:space="preserve">Numerical estimation </w:t>
            </w:r>
          </w:p>
        </w:tc>
        <w:tc>
          <w:tcPr>
            <w:tcW w:w="2106" w:type="dxa"/>
          </w:tcPr>
          <w:p w:rsidR="005162E2" w:rsidRPr="00825F1E" w:rsidRDefault="005162E2" w:rsidP="004A1B4E">
            <w:pPr>
              <w:pStyle w:val="BodyText"/>
              <w:ind w:firstLine="0"/>
            </w:pPr>
            <w:r>
              <w:t>Experimental</w:t>
            </w:r>
          </w:p>
        </w:tc>
      </w:tr>
      <w:tr w:rsidR="005162E2" w:rsidTr="009C1709">
        <w:tc>
          <w:tcPr>
            <w:tcW w:w="720" w:type="dxa"/>
          </w:tcPr>
          <w:p w:rsidR="005162E2" w:rsidRPr="00825F1E" w:rsidRDefault="005162E2" w:rsidP="004A1B4E">
            <w:pPr>
              <w:pStyle w:val="BodyText"/>
              <w:ind w:firstLine="0"/>
            </w:pPr>
            <w:r>
              <w:t>1</w:t>
            </w:r>
          </w:p>
        </w:tc>
        <w:tc>
          <w:tcPr>
            <w:tcW w:w="2682" w:type="dxa"/>
          </w:tcPr>
          <w:p w:rsidR="005162E2" w:rsidRPr="00825F1E" w:rsidRDefault="005162E2" w:rsidP="004A1B4E">
            <w:pPr>
              <w:pStyle w:val="BodyText"/>
            </w:pPr>
            <w:r w:rsidRPr="00825F1E">
              <w:t>5</w:t>
            </w:r>
            <w:r w:rsidR="009C1709">
              <w:t>50</w:t>
            </w:r>
            <w:r w:rsidRPr="00825F1E">
              <w:t xml:space="preserve"> °C</w:t>
            </w:r>
          </w:p>
        </w:tc>
        <w:tc>
          <w:tcPr>
            <w:tcW w:w="3402" w:type="dxa"/>
          </w:tcPr>
          <w:p w:rsidR="005162E2" w:rsidRPr="00825F1E" w:rsidRDefault="009C1709" w:rsidP="004A1B4E">
            <w:pPr>
              <w:pStyle w:val="BodyText"/>
            </w:pPr>
            <w:r>
              <w:t>11.75 mm</w:t>
            </w:r>
          </w:p>
        </w:tc>
        <w:tc>
          <w:tcPr>
            <w:tcW w:w="2106" w:type="dxa"/>
          </w:tcPr>
          <w:p w:rsidR="005162E2" w:rsidRPr="00825F1E" w:rsidRDefault="009C1709" w:rsidP="004A1B4E">
            <w:pPr>
              <w:pStyle w:val="BodyText"/>
              <w:ind w:firstLine="0"/>
            </w:pPr>
            <w:r>
              <w:t>11.0 mm</w:t>
            </w:r>
          </w:p>
        </w:tc>
      </w:tr>
    </w:tbl>
    <w:p w:rsidR="005162E2" w:rsidRDefault="005162E2" w:rsidP="004A1B4E">
      <w:pPr>
        <w:pStyle w:val="BodyText"/>
        <w:ind w:firstLine="0"/>
      </w:pPr>
    </w:p>
    <w:p w:rsidR="00D83F3C" w:rsidRDefault="00922AAA" w:rsidP="004A1B4E">
      <w:pPr>
        <w:pStyle w:val="BodyText"/>
      </w:pPr>
      <w:r>
        <w:t xml:space="preserve">Considering the uncertainty in the experiments and assumptions in the theoretical analysis, the comparison of results obtained from CFD is satisfactory. </w:t>
      </w:r>
      <w:r w:rsidR="005162E2">
        <w:t xml:space="preserve">It was found that there was a significant reduction in </w:t>
      </w:r>
      <w:r w:rsidR="005162E2">
        <w:lastRenderedPageBreak/>
        <w:t xml:space="preserve">the circumferential temperature gradient by providing baffles plates. </w:t>
      </w:r>
      <w:r w:rsidR="00DE556D">
        <w:t xml:space="preserve">Based on the present investigation, baffles were provided in the all other sodium test vessels in the large component test rig (LCTR) at IGCAR to prevent the circumferential temperature gradient in the annular space and deflection of the test vessel. </w:t>
      </w:r>
    </w:p>
    <w:p w:rsidR="00583D52" w:rsidRDefault="00583D52" w:rsidP="004A1B4E">
      <w:pPr>
        <w:pStyle w:val="BodyText"/>
        <w:ind w:firstLine="0"/>
      </w:pPr>
    </w:p>
    <w:p w:rsidR="00D83F3C" w:rsidRPr="00DE556D" w:rsidRDefault="00DE556D" w:rsidP="004A1B4E">
      <w:pPr>
        <w:pStyle w:val="BodyText"/>
        <w:ind w:firstLine="0"/>
        <w:rPr>
          <w:b/>
        </w:rPr>
      </w:pPr>
      <w:r w:rsidRPr="00DE556D">
        <w:rPr>
          <w:b/>
        </w:rPr>
        <w:t xml:space="preserve">4. </w:t>
      </w:r>
      <w:r w:rsidRPr="00DE556D">
        <w:rPr>
          <w:b/>
        </w:rPr>
        <w:tab/>
        <w:t xml:space="preserve">CONCLUSIONS </w:t>
      </w:r>
    </w:p>
    <w:p w:rsidR="00DE556D" w:rsidRDefault="00DE556D" w:rsidP="004A1B4E">
      <w:pPr>
        <w:pStyle w:val="BodyText"/>
      </w:pPr>
    </w:p>
    <w:p w:rsidR="00D83F3C" w:rsidRDefault="005C7824" w:rsidP="004A1B4E">
      <w:pPr>
        <w:pStyle w:val="BodyText"/>
      </w:pPr>
      <w:r w:rsidRPr="008B07B8">
        <w:t>Experimental thermal hydraulic studies in sodium cooled fast reactor (SFR) systems include various testing and simulation in both sodium and water.</w:t>
      </w:r>
      <w:r>
        <w:t xml:space="preserve"> </w:t>
      </w:r>
      <w:r w:rsidRPr="008B07B8">
        <w:t>Thermal response of the sodium systems is obtained by experiments in sodium and the hydraulic responses of the sodium can be precisely predicted by testing in water with suitable similarity criteria.</w:t>
      </w:r>
      <w:r>
        <w:t xml:space="preserve"> </w:t>
      </w:r>
      <w:r w:rsidR="00251B5F">
        <w:t xml:space="preserve">Large scale model test facilities for carrying out various thermal hydraulic tests </w:t>
      </w:r>
      <w:r w:rsidR="00595938">
        <w:t xml:space="preserve">were presented in the paper.  </w:t>
      </w:r>
      <w:r w:rsidR="00DE556D">
        <w:t xml:space="preserve">The numerical prediction and experimental validation of the cellular convection in the annular spaces in the cover gas region of the sodium test vessels and the method to limits the same were also presented in this paper. The following are the important conclusions from the present investigation. </w:t>
      </w:r>
    </w:p>
    <w:p w:rsidR="00D44C61" w:rsidRDefault="00DE556D" w:rsidP="00C90914">
      <w:pPr>
        <w:pStyle w:val="BodyText"/>
        <w:numPr>
          <w:ilvl w:val="0"/>
          <w:numId w:val="43"/>
        </w:numPr>
        <w:ind w:left="0" w:firstLine="0"/>
      </w:pPr>
      <w:r>
        <w:t xml:space="preserve">Velocity at the free surface in the hot pools of FBR were studied by velocity mapping in 5/8 scale hydraulic </w:t>
      </w:r>
      <w:r w:rsidR="00D44C61">
        <w:t>model using</w:t>
      </w:r>
      <w:r>
        <w:t xml:space="preserve"> ultrasonic velocity profiler. It was found that the maximum</w:t>
      </w:r>
      <w:r w:rsidR="00D44C61">
        <w:t xml:space="preserve"> velocity in the model corresponding to </w:t>
      </w:r>
      <w:r w:rsidR="00D44C61" w:rsidRPr="00CF7B1A">
        <w:t>nominal power condition</w:t>
      </w:r>
      <w:r w:rsidR="00D44C61">
        <w:t>s</w:t>
      </w:r>
      <w:r w:rsidR="00D44C61" w:rsidRPr="00CF7B1A">
        <w:t xml:space="preserve"> of the reactor is found to be 0.98 m/s. The extrapolated value of </w:t>
      </w:r>
      <w:r w:rsidR="000D6F98">
        <w:t xml:space="preserve">the </w:t>
      </w:r>
      <w:r w:rsidR="00D44C61">
        <w:t xml:space="preserve">maximum velocity </w:t>
      </w:r>
      <w:r w:rsidR="00D44C61" w:rsidRPr="00CF7B1A">
        <w:t xml:space="preserve">at the free surface </w:t>
      </w:r>
      <w:r w:rsidR="00D44C61">
        <w:t>of prototype</w:t>
      </w:r>
      <w:r w:rsidR="00D44C61" w:rsidRPr="00CF7B1A">
        <w:t xml:space="preserve"> is 1.24 m/s.</w:t>
      </w:r>
    </w:p>
    <w:p w:rsidR="00F5181D" w:rsidRDefault="00F5181D" w:rsidP="00C90914">
      <w:pPr>
        <w:pStyle w:val="BodyText"/>
        <w:numPr>
          <w:ilvl w:val="0"/>
          <w:numId w:val="43"/>
        </w:numPr>
        <w:ind w:left="0" w:firstLine="0"/>
      </w:pPr>
      <w:r>
        <w:t xml:space="preserve">From the gas entrainment mitigation studies, it was found that the maximum free surface velocity was reduced by 42% with </w:t>
      </w:r>
      <w:r w:rsidR="000D6F98">
        <w:t xml:space="preserve">the </w:t>
      </w:r>
      <w:r>
        <w:t>deployment of horizontal baffle plates with respect to the reference design case. When the skirt as per the reference design has been replaced by a graded porosity skirt, the maximum free surface velocity is reduced by 52%</w:t>
      </w:r>
      <w:r w:rsidR="000D6F98">
        <w:t>.</w:t>
      </w:r>
      <w:r>
        <w:t xml:space="preserve"> The extrapolated value of the maximum hot pool free surface </w:t>
      </w:r>
      <w:r w:rsidR="000D6F98">
        <w:t>velocity in reactor condition was</w:t>
      </w:r>
      <w:r>
        <w:t xml:space="preserve"> found to be 0.59 m/s fo</w:t>
      </w:r>
      <w:r w:rsidR="000D6F98">
        <w:t>r the case with baffle plate with</w:t>
      </w:r>
      <w:r>
        <w:t xml:space="preserve"> modified skirt. With reduction in maximum free surface velocity </w:t>
      </w:r>
      <w:r w:rsidR="000D6F98">
        <w:t xml:space="preserve">reduces the </w:t>
      </w:r>
      <w:r>
        <w:t xml:space="preserve">the risk of gas entrainment </w:t>
      </w:r>
      <w:r w:rsidR="000D6F98">
        <w:t xml:space="preserve">and hence   this configuration was recommended for future FBRs. </w:t>
      </w:r>
    </w:p>
    <w:p w:rsidR="006D0C76" w:rsidRPr="00CB1D8E" w:rsidRDefault="006D0C76" w:rsidP="00C90914">
      <w:pPr>
        <w:pStyle w:val="BodyText"/>
        <w:numPr>
          <w:ilvl w:val="0"/>
          <w:numId w:val="43"/>
        </w:numPr>
        <w:ind w:left="0" w:firstLine="0"/>
      </w:pPr>
      <w:r>
        <w:t xml:space="preserve">From the free level fluctuation studies on </w:t>
      </w:r>
      <w:r w:rsidR="000D6F98">
        <w:t xml:space="preserve">the </w:t>
      </w:r>
      <w:r>
        <w:t>model and the extrapolation of results to prototype, t</w:t>
      </w:r>
      <w:r w:rsidRPr="00905561">
        <w:t xml:space="preserve">he maximum free level fluctuation for </w:t>
      </w:r>
      <w:r w:rsidR="000D6F98">
        <w:t xml:space="preserve">the </w:t>
      </w:r>
      <w:r>
        <w:t xml:space="preserve">reference design of </w:t>
      </w:r>
      <w:r w:rsidR="000D6F98">
        <w:t>the reactor wa</w:t>
      </w:r>
      <w:r w:rsidRPr="00905561">
        <w:t xml:space="preserve">s estimated </w:t>
      </w:r>
      <w:r>
        <w:t xml:space="preserve">as </w:t>
      </w:r>
      <w:r w:rsidRPr="00905561">
        <w:t xml:space="preserve">85.54 mm.  </w:t>
      </w:r>
      <w:r w:rsidRPr="00CB1D8E">
        <w:t xml:space="preserve">With </w:t>
      </w:r>
      <w:r w:rsidR="000D6F98">
        <w:t xml:space="preserve">the </w:t>
      </w:r>
      <w:r w:rsidRPr="00CB1D8E">
        <w:t xml:space="preserve">deployment of </w:t>
      </w:r>
      <w:r w:rsidR="000D6F98">
        <w:t xml:space="preserve">a </w:t>
      </w:r>
      <w:r w:rsidRPr="00CB1D8E">
        <w:t xml:space="preserve">horizontal baffle plate, the amplitude of free level fluctuation </w:t>
      </w:r>
      <w:r>
        <w:t xml:space="preserve">in prototype </w:t>
      </w:r>
      <w:r w:rsidR="000D6F98">
        <w:t>wa</w:t>
      </w:r>
      <w:r w:rsidRPr="00CB1D8E">
        <w:t xml:space="preserve">s reduced to 57 mm. When </w:t>
      </w:r>
      <w:r w:rsidR="000D6F98">
        <w:t xml:space="preserve">a </w:t>
      </w:r>
      <w:r w:rsidRPr="00CB1D8E">
        <w:t>horizontal baffle plate and a 25% poro</w:t>
      </w:r>
      <w:r w:rsidR="000D6F98">
        <w:t>us skirt with graded porosity was</w:t>
      </w:r>
      <w:r w:rsidRPr="00CB1D8E">
        <w:t xml:space="preserve"> deployed, the amplitude of free level fluctuation </w:t>
      </w:r>
      <w:r>
        <w:t xml:space="preserve">in prototype </w:t>
      </w:r>
      <w:r w:rsidR="000D6F98">
        <w:t xml:space="preserve">was found to be </w:t>
      </w:r>
      <w:r>
        <w:t>62 mm.</w:t>
      </w:r>
    </w:p>
    <w:p w:rsidR="00DE556D" w:rsidRDefault="000D6F98" w:rsidP="00C90914">
      <w:pPr>
        <w:pStyle w:val="BodyText"/>
        <w:numPr>
          <w:ilvl w:val="0"/>
          <w:numId w:val="43"/>
        </w:numPr>
        <w:ind w:left="0" w:firstLine="0"/>
      </w:pPr>
      <w:r>
        <w:t>An optimized design of the</w:t>
      </w:r>
      <w:r w:rsidR="00F5181D">
        <w:t xml:space="preserve"> surge tank </w:t>
      </w:r>
      <w:r>
        <w:t xml:space="preserve">was arrived based on experiments with which the pressure drop in the system was found to be </w:t>
      </w:r>
      <w:r w:rsidR="008A713F" w:rsidRPr="00234752">
        <w:t xml:space="preserve">48 % </w:t>
      </w:r>
      <w:r>
        <w:t xml:space="preserve">of the </w:t>
      </w:r>
      <w:r w:rsidR="008A713F" w:rsidRPr="00234752">
        <w:t xml:space="preserve">reference </w:t>
      </w:r>
      <w:r>
        <w:t xml:space="preserve">design. This resulted in a reduction in </w:t>
      </w:r>
      <w:r w:rsidR="008A713F" w:rsidRPr="00234752">
        <w:t xml:space="preserve">the secondary sodium pump duty by 5.5 % of its nominal capacity. It was also found that the combination of devices is very effective </w:t>
      </w:r>
      <w:r w:rsidR="008A713F">
        <w:t xml:space="preserve">in </w:t>
      </w:r>
      <w:r w:rsidR="008A713F" w:rsidRPr="00234752">
        <w:t xml:space="preserve">unequal flow </w:t>
      </w:r>
      <w:r w:rsidR="00F5181D">
        <w:t>conditions between tw</w:t>
      </w:r>
      <w:r w:rsidR="008A713F" w:rsidRPr="00234752">
        <w:t>o inlets</w:t>
      </w:r>
      <w:r w:rsidR="008A713F">
        <w:t xml:space="preserve"> or outlets</w:t>
      </w:r>
      <w:r w:rsidR="008A713F" w:rsidRPr="00234752">
        <w:t xml:space="preserve">. </w:t>
      </w:r>
    </w:p>
    <w:p w:rsidR="006123D2" w:rsidRDefault="00F5181D" w:rsidP="00C90914">
      <w:pPr>
        <w:pStyle w:val="BodyText"/>
        <w:numPr>
          <w:ilvl w:val="0"/>
          <w:numId w:val="44"/>
        </w:numPr>
        <w:ind w:left="0" w:firstLine="0"/>
      </w:pPr>
      <w:r>
        <w:t xml:space="preserve">From pressure transient experiments, the influence of gas entrainment mitigation devices on pressure surge absorbing capability of </w:t>
      </w:r>
      <w:r w:rsidR="000D6F98">
        <w:t xml:space="preserve">a </w:t>
      </w:r>
      <w:r>
        <w:t>surge tank was found to be insignificant.</w:t>
      </w:r>
      <w:r w:rsidR="006123D2">
        <w:t xml:space="preserve"> Surge tank was found to be absorbing pressure surges irrespective of </w:t>
      </w:r>
      <w:r w:rsidR="000D6F98">
        <w:t>the presence of devices inside the s</w:t>
      </w:r>
      <w:r w:rsidR="006123D2">
        <w:t>urge tank.</w:t>
      </w:r>
    </w:p>
    <w:p w:rsidR="00D83F3C" w:rsidRDefault="00DE556D" w:rsidP="00C90914">
      <w:pPr>
        <w:pStyle w:val="BodyText"/>
        <w:numPr>
          <w:ilvl w:val="0"/>
          <w:numId w:val="44"/>
        </w:numPr>
        <w:ind w:left="0" w:firstLine="0"/>
      </w:pPr>
      <w:r>
        <w:t xml:space="preserve">It was estimated that the circumferential temperature distribution in the sodium test vessels reduces by incorporating baffle plates in the annular spaces in the sodium test vessels. There was a close agreement between the numerically predicted and experimentally observed values of the circumferential temperature gradient in the sodium test vessel.  </w:t>
      </w:r>
    </w:p>
    <w:p w:rsidR="0085070A" w:rsidRDefault="0085070A" w:rsidP="004A1B4E">
      <w:pPr>
        <w:pStyle w:val="BodyText"/>
        <w:ind w:left="567" w:firstLine="0"/>
      </w:pPr>
    </w:p>
    <w:p w:rsidR="00D83F3C" w:rsidRDefault="00D26ADA" w:rsidP="004A1B4E">
      <w:pPr>
        <w:pStyle w:val="Otherunnumberedheadings"/>
        <w:spacing w:before="0" w:beforeAutospacing="0" w:after="0" w:afterAutospacing="0"/>
      </w:pPr>
      <w:r>
        <w:t>References</w:t>
      </w:r>
    </w:p>
    <w:p w:rsidR="00ED51E1" w:rsidRDefault="000B7C11" w:rsidP="004A1B4E">
      <w:pPr>
        <w:pStyle w:val="Referencelist"/>
      </w:pPr>
      <w:r>
        <w:t>Indranil Banerjee, T. Sundararajan, Ravikiran Sangras, K. Velusamy, G. Padmakumar, K.K. Rajan, Development of gas entrainment mitigation devices for PFBR hot pool, Nuclear Engineering and Design, Volume 258, Pages 258-265,</w:t>
      </w:r>
      <w:r w:rsidR="00ED51E1" w:rsidRPr="00ED51E1">
        <w:t xml:space="preserve"> </w:t>
      </w:r>
    </w:p>
    <w:p w:rsidR="00ED51E1" w:rsidRDefault="00ED51E1" w:rsidP="004A1B4E">
      <w:pPr>
        <w:pStyle w:val="Referencelist"/>
      </w:pPr>
      <w:r w:rsidRPr="00CB4828">
        <w:t>G.Govi</w:t>
      </w:r>
      <w:r>
        <w:t>ndaraj, Chander Raju, R.D.Kale a</w:t>
      </w:r>
      <w:r w:rsidRPr="00CB4828">
        <w:t>nd G. Vaidyanathan; Gas Entrainment in Surge Tank of Liquid Metal Fast Breeder Reactors</w:t>
      </w:r>
      <w:r w:rsidRPr="00DB3B3D">
        <w:t>; Journal of  Nuclear Science and Technology</w:t>
      </w:r>
      <w:r w:rsidRPr="00CB4828">
        <w:t xml:space="preserve">; Vol 30, No 7, pp. 712-716; July 1993. </w:t>
      </w:r>
    </w:p>
    <w:p w:rsidR="00ED51E1" w:rsidRDefault="00ED51E1" w:rsidP="004A1B4E">
      <w:pPr>
        <w:pStyle w:val="Referencelist"/>
      </w:pPr>
      <w:r>
        <w:t>G.Vaidyanathan et al., 1985, An overview of activities pertaining to heat and mass transfer in reactor cover gas of FBTR, Proceedings of specialists meeting on heat and mass transfer in the cover gas, IWGFR-57, Harewell, England.</w:t>
      </w:r>
      <w:r w:rsidRPr="00ED51E1">
        <w:t xml:space="preserve"> </w:t>
      </w:r>
    </w:p>
    <w:p w:rsidR="00ED51E1" w:rsidRDefault="00ED51E1" w:rsidP="004A1B4E">
      <w:pPr>
        <w:pStyle w:val="Referencelist"/>
      </w:pPr>
      <w:r>
        <w:t xml:space="preserve">Srinivasan, G., et al., 1988. Thermo-mechanical behaviour of FBTR reactor vessel due to natural convection in the cover gas space, Fourth International conference on Liquid metal engineering and technology, Vol. 1. </w:t>
      </w:r>
    </w:p>
    <w:p w:rsidR="00ED51E1" w:rsidRDefault="00ED51E1" w:rsidP="004A1B4E">
      <w:pPr>
        <w:pStyle w:val="Referencelist"/>
      </w:pPr>
      <w:r>
        <w:lastRenderedPageBreak/>
        <w:t>Meikandamurthi, C., et al., 1991. Experimental investigations for convection studies in top annuli, Proc. Indo–Soviet Seminar on Thermophysics and  Thermohydraulics of FBR’s, Kalpakkam, India.</w:t>
      </w:r>
    </w:p>
    <w:p w:rsidR="00ED51E1" w:rsidRDefault="00ED51E1" w:rsidP="004A1B4E">
      <w:pPr>
        <w:pStyle w:val="Referencelist"/>
      </w:pPr>
      <w:r>
        <w:t xml:space="preserve">Velusamy, K., et al., 1998. Natural Convection in Narrow Component Penetrations of PFBR Roof Slab, Journal of Energy, Heat and Mass transfer, vol.20, 1-11. </w:t>
      </w:r>
    </w:p>
    <w:p w:rsidR="00ED51E1" w:rsidRDefault="00ED51E1" w:rsidP="004A1B4E">
      <w:pPr>
        <w:pStyle w:val="Referencelist"/>
      </w:pPr>
      <w:r>
        <w:t xml:space="preserve">Timo, D.P., 1954. Free convection in narrow vertical sodium annuli KAPL-1082, Knolls Atomic power laboratory, Scenectady, New York. </w:t>
      </w:r>
    </w:p>
    <w:p w:rsidR="00ED51E1" w:rsidRDefault="00ED51E1" w:rsidP="004A1B4E">
      <w:pPr>
        <w:pStyle w:val="Referencelist"/>
      </w:pPr>
      <w:r>
        <w:t xml:space="preserve">Kung J.P, Gama J.M, 1975. Fluid flow and heat transfer, American nuclear society, European nuclear conference, Vol. 20. </w:t>
      </w:r>
    </w:p>
    <w:p w:rsidR="00ED51E1" w:rsidRDefault="00ED51E1" w:rsidP="004A1B4E">
      <w:pPr>
        <w:pStyle w:val="Referencelist"/>
      </w:pPr>
      <w:r>
        <w:t>Goldstein, S., Joly, J., 1979, Thermal analysis of Penetrations of a LMFBR. Proceedings 5</w:t>
      </w:r>
      <w:r w:rsidRPr="007A5A6D">
        <w:rPr>
          <w:vertAlign w:val="superscript"/>
        </w:rPr>
        <w:t>th</w:t>
      </w:r>
      <w:r>
        <w:t xml:space="preserve"> International conference on structural mechanics in reactor technology. </w:t>
      </w:r>
    </w:p>
    <w:p w:rsidR="00ED51E1" w:rsidRDefault="00ED51E1" w:rsidP="004A1B4E">
      <w:pPr>
        <w:pStyle w:val="Referencelist"/>
      </w:pPr>
      <w:r>
        <w:t>S. Frachet, 1985, Evolution of the roof insulation conception in French LMFBR, IWGFR-57, Harewell, England.</w:t>
      </w:r>
      <w:r w:rsidRPr="00ED51E1">
        <w:t xml:space="preserve"> </w:t>
      </w:r>
    </w:p>
    <w:p w:rsidR="00ED51E1" w:rsidRDefault="00ED51E1" w:rsidP="004A1B4E">
      <w:pPr>
        <w:pStyle w:val="Referencelist"/>
        <w:numPr>
          <w:ilvl w:val="0"/>
          <w:numId w:val="0"/>
        </w:numPr>
        <w:ind w:left="720"/>
      </w:pPr>
    </w:p>
    <w:p w:rsidR="00C6613E" w:rsidRDefault="00DD625F" w:rsidP="004A1B4E">
      <w:pPr>
        <w:pStyle w:val="Referencelist"/>
      </w:pPr>
      <w:r w:rsidRPr="00C25969">
        <w:t>G.</w:t>
      </w:r>
      <w:r w:rsidR="00ED51E1">
        <w:t xml:space="preserve"> </w:t>
      </w:r>
      <w:r w:rsidRPr="00C25969">
        <w:t>Ravichandran, C.</w:t>
      </w:r>
      <w:r w:rsidR="00ED51E1">
        <w:t xml:space="preserve"> </w:t>
      </w:r>
      <w:r w:rsidRPr="00C25969">
        <w:t>Raju, R.D.</w:t>
      </w:r>
      <w:r w:rsidR="00ED51E1">
        <w:t xml:space="preserve"> </w:t>
      </w:r>
      <w:r w:rsidRPr="00C25969">
        <w:t>Kale, A. Rajkumar, K. Velusamy, G. Vaidyanathan</w:t>
      </w:r>
      <w:r w:rsidR="00C6613E" w:rsidRPr="00C25969">
        <w:t xml:space="preserve"> </w:t>
      </w:r>
      <w:r w:rsidR="00C6613E">
        <w:t>and</w:t>
      </w:r>
      <w:r w:rsidR="00C6613E" w:rsidRPr="00C25969">
        <w:t xml:space="preserve"> S.B. </w:t>
      </w:r>
      <w:r w:rsidRPr="00C25969">
        <w:t>Bhoje</w:t>
      </w:r>
      <w:r w:rsidR="00C6613E">
        <w:t xml:space="preserve">; </w:t>
      </w:r>
      <w:r w:rsidR="00C6613E" w:rsidRPr="00772EB0">
        <w:t>Experimental investigations of Pool Hydraulics and comparison with predictions</w:t>
      </w:r>
      <w:r w:rsidR="00C6613E">
        <w:t xml:space="preserve">; </w:t>
      </w:r>
      <w:r w:rsidR="00C6613E" w:rsidRPr="00C6613E">
        <w:t>Indo- Soviet seminar on thermo physics and thermohydraulics of FBRs</w:t>
      </w:r>
      <w:r w:rsidR="00C6613E" w:rsidRPr="00772EB0">
        <w:t xml:space="preserve">; </w:t>
      </w:r>
      <w:r w:rsidR="00C6613E">
        <w:t>IGCAR, Kalpakkam, Jan – 1991.</w:t>
      </w:r>
    </w:p>
    <w:p w:rsidR="009E0D5B" w:rsidRPr="009E0D5B" w:rsidRDefault="00DD625F" w:rsidP="004A1B4E">
      <w:pPr>
        <w:pStyle w:val="Referencelist"/>
      </w:pPr>
      <w:r w:rsidRPr="00CB4828">
        <w:t xml:space="preserve">K.Veluswamy, G.Titus, G.Ravichandran, G.Padmakumar, </w:t>
      </w:r>
      <w:r>
        <w:t>a</w:t>
      </w:r>
      <w:r w:rsidRPr="00CB4828">
        <w:t>nd G.Vaidyanathan</w:t>
      </w:r>
      <w:r w:rsidR="00C6613E" w:rsidRPr="00CB4828">
        <w:t xml:space="preserve">; Theoretical and Experimental studies of Thermal Stratification in Hot and Cold Pools of </w:t>
      </w:r>
      <w:r w:rsidR="00C6613E" w:rsidRPr="00DB3B3D">
        <w:t>PFBR; IAEA/IWGFR Specialist Meeting on Correlations between Material Properties and Thermohydraulics in LM</w:t>
      </w:r>
      <w:r w:rsidR="00C6613E" w:rsidRPr="00CB4828">
        <w:t>FBR’s; Aixen - Province France; Nov 1994</w:t>
      </w:r>
      <w:r w:rsidR="00D26ADA" w:rsidRPr="009E0D5B">
        <w:t>.</w:t>
      </w:r>
    </w:p>
    <w:p w:rsidR="000B7C11" w:rsidRDefault="000B7C11" w:rsidP="004A1B4E">
      <w:pPr>
        <w:pStyle w:val="Referencelist"/>
      </w:pPr>
      <w:r>
        <w:t>Patankar S.V, 1980, Numerical heat transfer and fluid dynamics and heat transfer, Mc Graw-Hill, London</w:t>
      </w:r>
    </w:p>
    <w:p w:rsidR="000B7C11" w:rsidRDefault="000B7C11" w:rsidP="004A1B4E">
      <w:pPr>
        <w:pStyle w:val="Referencelist"/>
      </w:pPr>
      <w:r>
        <w:t xml:space="preserve">Launder. B. E. and Spalding. D. B., 1974, Computer Methods in Applied Mechanics and </w:t>
      </w:r>
      <w:smartTag w:uri="urn:schemas-microsoft-com:office:smarttags" w:element="country-region">
        <w:smartTag w:uri="urn:schemas-microsoft-com:office:smarttags" w:element="place">
          <w:r>
            <w:t>Eng.</w:t>
          </w:r>
        </w:smartTag>
      </w:smartTag>
      <w:r>
        <w:t xml:space="preserve"> 13, 269-289.</w:t>
      </w:r>
    </w:p>
    <w:p w:rsidR="00DB3B3D" w:rsidRDefault="00DB3B3D" w:rsidP="004A1B4E">
      <w:pPr>
        <w:pStyle w:val="BodyText"/>
        <w:ind w:firstLine="0"/>
        <w:jc w:val="left"/>
      </w:pPr>
    </w:p>
    <w:p w:rsidR="00DB3B3D" w:rsidRDefault="00DB3B3D" w:rsidP="00827490">
      <w:pPr>
        <w:pStyle w:val="BodyText"/>
        <w:spacing w:line="360" w:lineRule="auto"/>
        <w:ind w:firstLine="0"/>
        <w:jc w:val="left"/>
      </w:pPr>
    </w:p>
    <w:p w:rsidR="00F45EEE" w:rsidRPr="00662532" w:rsidRDefault="00F45EEE" w:rsidP="00827490">
      <w:pPr>
        <w:pStyle w:val="BodyText"/>
        <w:spacing w:line="360" w:lineRule="auto"/>
        <w:ind w:firstLine="0"/>
        <w:jc w:val="left"/>
      </w:pPr>
    </w:p>
    <w:sectPr w:rsidR="00F45EEE" w:rsidRPr="00662532" w:rsidSect="0026525A">
      <w:headerReference w:type="even" r:id="rId50"/>
      <w:headerReference w:type="default" r:id="rId51"/>
      <w:footerReference w:type="even" r:id="rId52"/>
      <w:footerReference w:type="default" r:id="rId53"/>
      <w:headerReference w:type="first" r:id="rId54"/>
      <w:footerReference w:type="first" r:id="rId55"/>
      <w:type w:val="oddPage"/>
      <w:pgSz w:w="11907" w:h="16840" w:code="9"/>
      <w:pgMar w:top="1440" w:right="1440" w:bottom="1440" w:left="1440" w:header="539" w:footer="964" w:gutter="0"/>
      <w:pgNumType w:start="1"/>
      <w:cols w:space="720"/>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D2358" w:rsidRDefault="00DD2358">
      <w:r>
        <w:separator/>
      </w:r>
    </w:p>
  </w:endnote>
  <w:endnote w:type="continuationSeparator" w:id="0">
    <w:p w:rsidR="00DD2358" w:rsidRDefault="00DD235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0000000000000000000"/>
    <w:charset w:val="00"/>
    <w:family w:val="roman"/>
    <w:notTrueType/>
    <w:pitch w:val="default"/>
    <w:sig w:usb0="00000000" w:usb1="00000000" w:usb2="00000000" w:usb3="00000000" w:csb0="0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01EB" w:rsidRDefault="009F1628">
    <w:pPr>
      <w:pStyle w:val="zyxClassification1"/>
    </w:pPr>
    <w:fldSimple w:instr=" PAGE   \* MERGEFORMAT ">
      <w:r w:rsidR="008307FB">
        <w:rPr>
          <w:noProof/>
        </w:rPr>
        <w:t>16</w:t>
      </w:r>
    </w:fldSimple>
    <w:r>
      <w:fldChar w:fldCharType="begin"/>
    </w:r>
    <w:r w:rsidR="00E701EB">
      <w:instrText xml:space="preserve"> DOCPROPERTY "IaeaClassification"  \* MERGEFORMAT </w:instrText>
    </w:r>
    <w:r>
      <w:fldChar w:fldCharType="end"/>
    </w:r>
  </w:p>
  <w:p w:rsidR="00E701EB" w:rsidRDefault="009F1628">
    <w:pPr>
      <w:pStyle w:val="zyxClassification2"/>
    </w:pPr>
    <w:r>
      <w:fldChar w:fldCharType="begin"/>
    </w:r>
    <w:r w:rsidR="00E701EB">
      <w:instrText>DOCPROPERTY "IaeaClassification2"  \* MERGEFORMAT</w:instrText>
    </w:r>
    <w: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01EB" w:rsidRDefault="009F1628">
    <w:pPr>
      <w:pStyle w:val="zyxClassification1"/>
    </w:pPr>
    <w:r>
      <w:fldChar w:fldCharType="begin"/>
    </w:r>
    <w:r w:rsidR="00E701EB">
      <w:instrText xml:space="preserve"> DOCPROPERTY "IaeaClassification"  \* MERGEFORMAT </w:instrText>
    </w:r>
    <w:r>
      <w:fldChar w:fldCharType="end"/>
    </w:r>
  </w:p>
  <w:p w:rsidR="00E701EB" w:rsidRPr="00037321" w:rsidRDefault="009F1628">
    <w:pPr>
      <w:pStyle w:val="zyxClassification2"/>
      <w:rPr>
        <w:rFonts w:ascii="Times New Roman" w:hAnsi="Times New Roman" w:cs="Times New Roman"/>
        <w:sz w:val="20"/>
      </w:rPr>
    </w:pPr>
    <w:r w:rsidRPr="00037321">
      <w:rPr>
        <w:rFonts w:ascii="Times New Roman" w:hAnsi="Times New Roman" w:cs="Times New Roman"/>
        <w:sz w:val="20"/>
      </w:rPr>
      <w:fldChar w:fldCharType="begin"/>
    </w:r>
    <w:r w:rsidR="00E701EB" w:rsidRPr="00037321">
      <w:rPr>
        <w:rFonts w:ascii="Times New Roman" w:hAnsi="Times New Roman" w:cs="Times New Roman"/>
        <w:sz w:val="20"/>
      </w:rPr>
      <w:instrText xml:space="preserve"> PAGE </w:instrText>
    </w:r>
    <w:r w:rsidRPr="00037321">
      <w:rPr>
        <w:rFonts w:ascii="Times New Roman" w:hAnsi="Times New Roman" w:cs="Times New Roman"/>
        <w:sz w:val="20"/>
      </w:rPr>
      <w:fldChar w:fldCharType="separate"/>
    </w:r>
    <w:r w:rsidR="008307FB">
      <w:rPr>
        <w:rFonts w:ascii="Times New Roman" w:hAnsi="Times New Roman" w:cs="Times New Roman"/>
        <w:noProof/>
        <w:sz w:val="20"/>
      </w:rPr>
      <w:t>15</w:t>
    </w:r>
    <w:r w:rsidRPr="00037321">
      <w:rPr>
        <w:rFonts w:ascii="Times New Roman" w:hAnsi="Times New Roman" w:cs="Times New Roman"/>
        <w:sz w:val="20"/>
      </w:rPr>
      <w:fldChar w:fldCharType="end"/>
    </w:r>
    <w:r w:rsidRPr="00037321">
      <w:rPr>
        <w:rFonts w:ascii="Times New Roman" w:hAnsi="Times New Roman" w:cs="Times New Roman"/>
        <w:sz w:val="20"/>
      </w:rPr>
      <w:fldChar w:fldCharType="begin"/>
    </w:r>
    <w:r w:rsidR="00E701EB" w:rsidRPr="00037321">
      <w:rPr>
        <w:rFonts w:ascii="Times New Roman" w:hAnsi="Times New Roman" w:cs="Times New Roman"/>
        <w:sz w:val="20"/>
      </w:rPr>
      <w:instrText>DOCPROPERTY "IaeaClassification2"  \* MERGEFORMAT</w:instrText>
    </w:r>
    <w:r w:rsidRPr="00037321">
      <w:rPr>
        <w:rFonts w:ascii="Times New Roman" w:hAnsi="Times New Roman" w:cs="Times New Roman"/>
        <w:sz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pPr w:vertAnchor="page" w:horzAnchor="page" w:tblpX="1390" w:tblpY="15707"/>
      <w:tblOverlap w:val="never"/>
      <w:tblW w:w="10314" w:type="dxa"/>
      <w:tblLook w:val="0000"/>
    </w:tblPr>
    <w:tblGrid>
      <w:gridCol w:w="4644"/>
      <w:gridCol w:w="5670"/>
    </w:tblGrid>
    <w:tr w:rsidR="00E701EB">
      <w:trPr>
        <w:cantSplit/>
      </w:trPr>
      <w:tc>
        <w:tcPr>
          <w:tcW w:w="4644" w:type="dxa"/>
        </w:tcPr>
        <w:p w:rsidR="00E701EB" w:rsidRDefault="009F1628">
          <w:pPr>
            <w:pStyle w:val="zyxDistribution"/>
            <w:framePr w:wrap="auto" w:vAnchor="margin" w:hAnchor="text" w:xAlign="left" w:yAlign="inline"/>
            <w:suppressOverlap w:val="0"/>
          </w:pPr>
          <w:r>
            <w:fldChar w:fldCharType="begin"/>
          </w:r>
          <w:r w:rsidR="00E701EB">
            <w:instrText xml:space="preserve"> DOCPROPERTY "IaeaDistribution"  \* MERGEFORMAT </w:instrText>
          </w:r>
          <w:r>
            <w:fldChar w:fldCharType="end"/>
          </w:r>
        </w:p>
        <w:p w:rsidR="00E701EB" w:rsidRDefault="009F1628">
          <w:pPr>
            <w:pStyle w:val="zyxSensitivity"/>
            <w:framePr w:wrap="auto" w:vAnchor="margin" w:hAnchor="text" w:xAlign="left" w:yAlign="inline"/>
            <w:suppressOverlap w:val="0"/>
          </w:pPr>
          <w:r>
            <w:fldChar w:fldCharType="begin"/>
          </w:r>
          <w:r w:rsidR="00E701EB">
            <w:instrText xml:space="preserve"> DOCPROPERTY "IaeaSensitivity"  \* MERGEFORMAT </w:instrText>
          </w:r>
          <w:r>
            <w:fldChar w:fldCharType="end"/>
          </w:r>
        </w:p>
      </w:tc>
      <w:bookmarkStart w:id="2" w:name="DOC_bkmClassification2"/>
      <w:tc>
        <w:tcPr>
          <w:tcW w:w="5670" w:type="dxa"/>
          <w:tcMar>
            <w:right w:w="249" w:type="dxa"/>
          </w:tcMar>
        </w:tcPr>
        <w:p w:rsidR="00E701EB" w:rsidRDefault="009F1628">
          <w:pPr>
            <w:pStyle w:val="zyxConfidBlack"/>
            <w:framePr w:wrap="auto" w:vAnchor="margin" w:hAnchor="text" w:xAlign="left" w:yAlign="inline"/>
            <w:suppressOverlap w:val="0"/>
          </w:pPr>
          <w:r>
            <w:fldChar w:fldCharType="begin"/>
          </w:r>
          <w:r w:rsidR="00E701EB">
            <w:instrText xml:space="preserve"> DOCPROPERTY "IaeaClassification"  \* MERGEFORMAT </w:instrText>
          </w:r>
          <w:r>
            <w:fldChar w:fldCharType="end"/>
          </w:r>
          <w:bookmarkEnd w:id="2"/>
        </w:p>
        <w:p w:rsidR="00E701EB" w:rsidRDefault="009F1628">
          <w:pPr>
            <w:spacing w:after="20" w:line="220" w:lineRule="exact"/>
            <w:jc w:val="right"/>
            <w:rPr>
              <w:rFonts w:ascii="Arial" w:hAnsi="Arial" w:cs="Arial"/>
              <w:color w:val="FF0000"/>
            </w:rPr>
          </w:pPr>
          <w:r>
            <w:rPr>
              <w:rFonts w:ascii="Arial" w:hAnsi="Arial"/>
              <w:b/>
            </w:rPr>
            <w:fldChar w:fldCharType="begin"/>
          </w:r>
          <w:r w:rsidR="00E701EB">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sidR="00E701EB">
            <w:rPr>
              <w:rFonts w:ascii="Arial" w:hAnsi="Arial" w:cs="Arial"/>
              <w:color w:val="FF0000"/>
            </w:rPr>
            <w:instrText>DOCPROPERTY "IaeaClassification2"  \* MERGEFORMAT</w:instrText>
          </w:r>
          <w:r>
            <w:rPr>
              <w:rFonts w:ascii="Arial" w:hAnsi="Arial" w:cs="Arial"/>
              <w:color w:val="FF0000"/>
            </w:rPr>
            <w:fldChar w:fldCharType="end"/>
          </w:r>
        </w:p>
      </w:tc>
    </w:tr>
  </w:tbl>
  <w:bookmarkStart w:id="3" w:name="DOC_bkmFileName"/>
  <w:p w:rsidR="00E701EB" w:rsidRDefault="009F1628">
    <w:r>
      <w:rPr>
        <w:sz w:val="16"/>
      </w:rPr>
      <w:fldChar w:fldCharType="begin"/>
    </w:r>
    <w:r w:rsidR="00E701EB">
      <w:rPr>
        <w:sz w:val="16"/>
      </w:rPr>
      <w:instrText xml:space="preserve"> FILENAME \* MERGEFORMAT </w:instrText>
    </w:r>
    <w:r>
      <w:rPr>
        <w:sz w:val="16"/>
      </w:rPr>
      <w:fldChar w:fldCharType="separate"/>
    </w:r>
    <w:r w:rsidR="00E701EB">
      <w:rPr>
        <w:noProof/>
        <w:sz w:val="16"/>
      </w:rPr>
      <w:t>Example paper.docx</w:t>
    </w:r>
    <w:r>
      <w:rPr>
        <w:sz w:val="16"/>
      </w:rPr>
      <w:fldChar w:fldCharType="end"/>
    </w:r>
    <w:bookmarkEnd w:id="3"/>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D2358" w:rsidRDefault="00DD2358">
      <w:r>
        <w:t>___________________________________________________________________________</w:t>
      </w:r>
    </w:p>
  </w:footnote>
  <w:footnote w:type="continuationSeparator" w:id="0">
    <w:p w:rsidR="00DD2358" w:rsidRDefault="00DD2358">
      <w:r>
        <w:t>___________________________________________________________________________</w:t>
      </w:r>
    </w:p>
  </w:footnote>
  <w:footnote w:type="continuationNotice" w:id="1">
    <w:p w:rsidR="00DD2358" w:rsidRDefault="00DD2358"/>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01EB" w:rsidRDefault="009F1628">
    <w:pPr>
      <w:pStyle w:val="zyxClassification2"/>
    </w:pPr>
    <w:r>
      <w:fldChar w:fldCharType="begin"/>
    </w:r>
    <w:r w:rsidR="00E701EB">
      <w:instrText>DOCPROPERTY "IaeaClassification2"  \* MERGEFORMAT</w:instrText>
    </w:r>
    <w: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01EB" w:rsidRPr="004B35B7" w:rsidRDefault="00E701EB" w:rsidP="004B35B7">
    <w:pPr>
      <w:pStyle w:val="BodyText"/>
      <w:ind w:firstLine="0"/>
      <w:rPr>
        <w:lang w:val="en-US"/>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pPr w:vertAnchor="page" w:horzAnchor="page" w:tblpX="1333" w:tblpY="228"/>
      <w:tblOverlap w:val="never"/>
      <w:tblW w:w="10319" w:type="dxa"/>
      <w:tblLayout w:type="fixed"/>
      <w:tblLook w:val="0000"/>
    </w:tblPr>
    <w:tblGrid>
      <w:gridCol w:w="979"/>
      <w:gridCol w:w="3638"/>
      <w:gridCol w:w="5702"/>
    </w:tblGrid>
    <w:tr w:rsidR="00E701EB">
      <w:trPr>
        <w:cantSplit/>
        <w:trHeight w:val="716"/>
      </w:trPr>
      <w:tc>
        <w:tcPr>
          <w:tcW w:w="979" w:type="dxa"/>
          <w:vMerge w:val="restart"/>
        </w:tcPr>
        <w:p w:rsidR="00E701EB" w:rsidRDefault="00E701EB">
          <w:pPr>
            <w:spacing w:before="180"/>
            <w:ind w:left="17"/>
          </w:pPr>
        </w:p>
      </w:tc>
      <w:tc>
        <w:tcPr>
          <w:tcW w:w="3638" w:type="dxa"/>
          <w:vAlign w:val="bottom"/>
        </w:tcPr>
        <w:p w:rsidR="00E701EB" w:rsidRDefault="00E701EB">
          <w:pPr>
            <w:spacing w:after="20"/>
          </w:pPr>
        </w:p>
      </w:tc>
      <w:bookmarkStart w:id="1" w:name="DOC_bkmClassification1"/>
      <w:tc>
        <w:tcPr>
          <w:tcW w:w="5702" w:type="dxa"/>
          <w:vMerge w:val="restart"/>
          <w:tcMar>
            <w:right w:w="193" w:type="dxa"/>
          </w:tcMar>
        </w:tcPr>
        <w:p w:rsidR="00E701EB" w:rsidRDefault="009F1628">
          <w:pPr>
            <w:pStyle w:val="zyxConfidBlack"/>
            <w:framePr w:wrap="auto" w:vAnchor="margin" w:hAnchor="text" w:xAlign="left" w:yAlign="inline"/>
            <w:suppressOverlap w:val="0"/>
          </w:pPr>
          <w:r>
            <w:fldChar w:fldCharType="begin"/>
          </w:r>
          <w:r w:rsidR="00E701EB">
            <w:instrText xml:space="preserve"> DOCPROPERTY "IaeaClassification"  \* MERGEFORMAT </w:instrText>
          </w:r>
          <w:r>
            <w:fldChar w:fldCharType="end"/>
          </w:r>
          <w:bookmarkEnd w:id="1"/>
        </w:p>
        <w:p w:rsidR="00E701EB" w:rsidRDefault="009F1628">
          <w:pPr>
            <w:pStyle w:val="zyxConfid2Red"/>
          </w:pPr>
          <w:r>
            <w:fldChar w:fldCharType="begin"/>
          </w:r>
          <w:r w:rsidR="00E701EB">
            <w:instrText>DOCPROPERTY "IaeaClassification2"  \* MERGEFORMAT</w:instrText>
          </w:r>
          <w:r>
            <w:fldChar w:fldCharType="end"/>
          </w:r>
        </w:p>
      </w:tc>
    </w:tr>
    <w:tr w:rsidR="00E701EB">
      <w:trPr>
        <w:cantSplit/>
        <w:trHeight w:val="167"/>
      </w:trPr>
      <w:tc>
        <w:tcPr>
          <w:tcW w:w="979" w:type="dxa"/>
          <w:vMerge/>
        </w:tcPr>
        <w:p w:rsidR="00E701EB" w:rsidRDefault="00E701EB">
          <w:pPr>
            <w:spacing w:before="57"/>
          </w:pPr>
        </w:p>
      </w:tc>
      <w:tc>
        <w:tcPr>
          <w:tcW w:w="3638" w:type="dxa"/>
          <w:vAlign w:val="bottom"/>
        </w:tcPr>
        <w:p w:rsidR="00E701EB" w:rsidRDefault="00E701EB">
          <w:pPr>
            <w:pStyle w:val="Heading9"/>
            <w:spacing w:before="0" w:after="10"/>
          </w:pPr>
        </w:p>
      </w:tc>
      <w:tc>
        <w:tcPr>
          <w:tcW w:w="5702" w:type="dxa"/>
          <w:vMerge/>
          <w:vAlign w:val="bottom"/>
        </w:tcPr>
        <w:p w:rsidR="00E701EB" w:rsidRDefault="00E701EB">
          <w:pPr>
            <w:pStyle w:val="Heading9"/>
            <w:spacing w:before="0" w:after="10"/>
          </w:pPr>
        </w:p>
      </w:tc>
    </w:tr>
  </w:tbl>
  <w:p w:rsidR="00E701EB" w:rsidRDefault="00E701EB"/>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271E86"/>
    <w:multiLevelType w:val="multilevel"/>
    <w:tmpl w:val="A08A77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DA24264"/>
    <w:multiLevelType w:val="multilevel"/>
    <w:tmpl w:val="F1EC865C"/>
    <w:lvl w:ilvl="0">
      <w:start w:val="1"/>
      <w:numFmt w:val="decimal"/>
      <w:pStyle w:val="AgendaList"/>
      <w:lvlText w:val="%1."/>
      <w:lvlJc w:val="left"/>
      <w:pPr>
        <w:tabs>
          <w:tab w:val="num" w:pos="459"/>
        </w:tabs>
        <w:ind w:left="459" w:hanging="459"/>
      </w:pPr>
      <w:rPr>
        <w:rFonts w:ascii="Times New Roman" w:hAnsi="Times New Roman" w:hint="default"/>
        <w:b w:val="0"/>
        <w:i w:val="0"/>
        <w:caps w:val="0"/>
        <w:strike w:val="0"/>
        <w:dstrike w:val="0"/>
        <w:vanish w:val="0"/>
        <w:color w:val="000000"/>
        <w:sz w:val="22"/>
        <w:vertAlign w:val="baseline"/>
      </w:rPr>
    </w:lvl>
    <w:lvl w:ilvl="1">
      <w:start w:val="1"/>
      <w:numFmt w:val="lowerLetter"/>
      <w:lvlText w:val="(%2)"/>
      <w:lvlJc w:val="left"/>
      <w:pPr>
        <w:tabs>
          <w:tab w:val="num" w:pos="919"/>
        </w:tabs>
        <w:ind w:left="919" w:hanging="459"/>
      </w:pPr>
      <w:rPr>
        <w:rFonts w:ascii="Times New Roman" w:hAnsi="Times New Roman" w:hint="default"/>
        <w:b w:val="0"/>
        <w:i w:val="0"/>
        <w:caps w:val="0"/>
        <w:strike w:val="0"/>
        <w:dstrike w:val="0"/>
        <w:vanish w:val="0"/>
        <w:color w:val="000000"/>
        <w:sz w:val="22"/>
        <w:vertAlign w:val="baseline"/>
      </w:rPr>
    </w:lvl>
    <w:lvl w:ilvl="2">
      <w:start w:val="1"/>
      <w:numFmt w:val="bullet"/>
      <w:lvlText w:val="-"/>
      <w:lvlJc w:val="left"/>
      <w:pPr>
        <w:tabs>
          <w:tab w:val="num" w:pos="1378"/>
        </w:tabs>
        <w:ind w:left="1378" w:hanging="459"/>
      </w:pPr>
      <w:rPr>
        <w:rFonts w:ascii="Times New Roman" w:cs="Times New Roman" w:hint="default"/>
        <w:b w:val="0"/>
        <w:i w:val="0"/>
        <w:caps w:val="0"/>
        <w:strike w:val="0"/>
        <w:dstrike w:val="0"/>
        <w:vanish w:val="0"/>
        <w:color w:val="000000"/>
        <w:sz w:val="24"/>
        <w:vertAlign w:val="baseline"/>
      </w:rPr>
    </w:lvl>
    <w:lvl w:ilvl="3">
      <w:start w:val="1"/>
      <w:numFmt w:val="decimal"/>
      <w:lvlText w:val="(%4)"/>
      <w:lvlJc w:val="left"/>
      <w:pPr>
        <w:tabs>
          <w:tab w:val="num" w:pos="811"/>
        </w:tabs>
        <w:ind w:left="811" w:hanging="360"/>
      </w:pPr>
      <w:rPr>
        <w:rFonts w:hint="default"/>
      </w:rPr>
    </w:lvl>
    <w:lvl w:ilvl="4">
      <w:start w:val="1"/>
      <w:numFmt w:val="lowerLetter"/>
      <w:lvlText w:val="(%5)"/>
      <w:lvlJc w:val="left"/>
      <w:pPr>
        <w:tabs>
          <w:tab w:val="num" w:pos="1171"/>
        </w:tabs>
        <w:ind w:left="1171" w:hanging="360"/>
      </w:pPr>
      <w:rPr>
        <w:rFonts w:hint="default"/>
      </w:rPr>
    </w:lvl>
    <w:lvl w:ilvl="5">
      <w:start w:val="1"/>
      <w:numFmt w:val="lowerRoman"/>
      <w:lvlText w:val="(%6)"/>
      <w:lvlJc w:val="left"/>
      <w:pPr>
        <w:tabs>
          <w:tab w:val="num" w:pos="1531"/>
        </w:tabs>
        <w:ind w:left="1531" w:hanging="360"/>
      </w:pPr>
      <w:rPr>
        <w:rFonts w:hint="default"/>
      </w:rPr>
    </w:lvl>
    <w:lvl w:ilvl="6">
      <w:start w:val="1"/>
      <w:numFmt w:val="decimal"/>
      <w:lvlText w:val="%7."/>
      <w:lvlJc w:val="left"/>
      <w:pPr>
        <w:tabs>
          <w:tab w:val="num" w:pos="1891"/>
        </w:tabs>
        <w:ind w:left="1891" w:hanging="360"/>
      </w:pPr>
      <w:rPr>
        <w:rFonts w:hint="default"/>
      </w:rPr>
    </w:lvl>
    <w:lvl w:ilvl="7">
      <w:start w:val="1"/>
      <w:numFmt w:val="lowerLetter"/>
      <w:lvlText w:val="%8."/>
      <w:lvlJc w:val="left"/>
      <w:pPr>
        <w:tabs>
          <w:tab w:val="num" w:pos="2251"/>
        </w:tabs>
        <w:ind w:left="2251" w:hanging="360"/>
      </w:pPr>
      <w:rPr>
        <w:rFonts w:hint="default"/>
      </w:rPr>
    </w:lvl>
    <w:lvl w:ilvl="8">
      <w:start w:val="1"/>
      <w:numFmt w:val="lowerRoman"/>
      <w:lvlText w:val="%9."/>
      <w:lvlJc w:val="left"/>
      <w:pPr>
        <w:tabs>
          <w:tab w:val="num" w:pos="2611"/>
        </w:tabs>
        <w:ind w:left="2611" w:hanging="360"/>
      </w:pPr>
      <w:rPr>
        <w:rFonts w:hint="default"/>
      </w:rPr>
    </w:lvl>
  </w:abstractNum>
  <w:abstractNum w:abstractNumId="2">
    <w:nsid w:val="179F5671"/>
    <w:multiLevelType w:val="hybridMultilevel"/>
    <w:tmpl w:val="67246400"/>
    <w:name w:val="HeadingTemplate2"/>
    <w:lvl w:ilvl="0" w:tplc="EDCE82DC">
      <w:start w:val="1"/>
      <w:numFmt w:val="bullet"/>
      <w:pStyle w:val="ListEmdash"/>
      <w:lvlText w:val="—"/>
      <w:lvlJc w:val="left"/>
      <w:pPr>
        <w:ind w:left="1287" w:hanging="360"/>
      </w:pPr>
      <w:rPr>
        <w:rFonts w:ascii="Times New Roman"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
    <w:nsid w:val="1CE663AE"/>
    <w:multiLevelType w:val="hybridMultilevel"/>
    <w:tmpl w:val="2BB4F1C6"/>
    <w:name w:val="HeadingTemplate22"/>
    <w:lvl w:ilvl="0" w:tplc="DB862C6E">
      <w:start w:val="1"/>
      <w:numFmt w:val="lowerLetter"/>
      <w:pStyle w:val="ListNumbered"/>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F583872"/>
    <w:multiLevelType w:val="hybridMultilevel"/>
    <w:tmpl w:val="3170DCCE"/>
    <w:lvl w:ilvl="0" w:tplc="3FF29240">
      <w:start w:val="1"/>
      <w:numFmt w:val="bullet"/>
      <w:pStyle w:val="BodyTextSummary"/>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A7D2F55"/>
    <w:multiLevelType w:val="hybridMultilevel"/>
    <w:tmpl w:val="04A0C9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0C540B8"/>
    <w:multiLevelType w:val="hybridMultilevel"/>
    <w:tmpl w:val="EA742534"/>
    <w:lvl w:ilvl="0" w:tplc="FF68CE92">
      <w:start w:val="1"/>
      <w:numFmt w:val="bullet"/>
      <w:pStyle w:val="ListBulleted"/>
      <w:lvlText w:val=""/>
      <w:lvlJc w:val="left"/>
      <w:pPr>
        <w:tabs>
          <w:tab w:val="num" w:pos="1179"/>
        </w:tabs>
        <w:ind w:left="1179" w:hanging="360"/>
      </w:pPr>
      <w:rPr>
        <w:rFonts w:ascii="Symbol" w:hAnsi="Symbol" w:hint="default"/>
      </w:rPr>
    </w:lvl>
    <w:lvl w:ilvl="1" w:tplc="04090003" w:tentative="1">
      <w:start w:val="1"/>
      <w:numFmt w:val="bullet"/>
      <w:lvlText w:val="o"/>
      <w:lvlJc w:val="left"/>
      <w:pPr>
        <w:tabs>
          <w:tab w:val="num" w:pos="1899"/>
        </w:tabs>
        <w:ind w:left="1899" w:hanging="360"/>
      </w:pPr>
      <w:rPr>
        <w:rFonts w:ascii="Courier New" w:hAnsi="Courier New" w:hint="default"/>
      </w:rPr>
    </w:lvl>
    <w:lvl w:ilvl="2" w:tplc="04090005" w:tentative="1">
      <w:start w:val="1"/>
      <w:numFmt w:val="bullet"/>
      <w:lvlText w:val=""/>
      <w:lvlJc w:val="left"/>
      <w:pPr>
        <w:tabs>
          <w:tab w:val="num" w:pos="2619"/>
        </w:tabs>
        <w:ind w:left="2619" w:hanging="360"/>
      </w:pPr>
      <w:rPr>
        <w:rFonts w:ascii="Wingdings" w:hAnsi="Wingdings" w:hint="default"/>
      </w:rPr>
    </w:lvl>
    <w:lvl w:ilvl="3" w:tplc="04090001" w:tentative="1">
      <w:start w:val="1"/>
      <w:numFmt w:val="bullet"/>
      <w:lvlText w:val=""/>
      <w:lvlJc w:val="left"/>
      <w:pPr>
        <w:tabs>
          <w:tab w:val="num" w:pos="3339"/>
        </w:tabs>
        <w:ind w:left="3339" w:hanging="360"/>
      </w:pPr>
      <w:rPr>
        <w:rFonts w:ascii="Symbol" w:hAnsi="Symbol" w:hint="default"/>
      </w:rPr>
    </w:lvl>
    <w:lvl w:ilvl="4" w:tplc="04090003" w:tentative="1">
      <w:start w:val="1"/>
      <w:numFmt w:val="bullet"/>
      <w:lvlText w:val="o"/>
      <w:lvlJc w:val="left"/>
      <w:pPr>
        <w:tabs>
          <w:tab w:val="num" w:pos="4059"/>
        </w:tabs>
        <w:ind w:left="4059" w:hanging="360"/>
      </w:pPr>
      <w:rPr>
        <w:rFonts w:ascii="Courier New" w:hAnsi="Courier New" w:hint="default"/>
      </w:rPr>
    </w:lvl>
    <w:lvl w:ilvl="5" w:tplc="04090005" w:tentative="1">
      <w:start w:val="1"/>
      <w:numFmt w:val="bullet"/>
      <w:lvlText w:val=""/>
      <w:lvlJc w:val="left"/>
      <w:pPr>
        <w:tabs>
          <w:tab w:val="num" w:pos="4779"/>
        </w:tabs>
        <w:ind w:left="4779" w:hanging="360"/>
      </w:pPr>
      <w:rPr>
        <w:rFonts w:ascii="Wingdings" w:hAnsi="Wingdings" w:hint="default"/>
      </w:rPr>
    </w:lvl>
    <w:lvl w:ilvl="6" w:tplc="04090001" w:tentative="1">
      <w:start w:val="1"/>
      <w:numFmt w:val="bullet"/>
      <w:lvlText w:val=""/>
      <w:lvlJc w:val="left"/>
      <w:pPr>
        <w:tabs>
          <w:tab w:val="num" w:pos="5499"/>
        </w:tabs>
        <w:ind w:left="5499" w:hanging="360"/>
      </w:pPr>
      <w:rPr>
        <w:rFonts w:ascii="Symbol" w:hAnsi="Symbol" w:hint="default"/>
      </w:rPr>
    </w:lvl>
    <w:lvl w:ilvl="7" w:tplc="04090003" w:tentative="1">
      <w:start w:val="1"/>
      <w:numFmt w:val="bullet"/>
      <w:lvlText w:val="o"/>
      <w:lvlJc w:val="left"/>
      <w:pPr>
        <w:tabs>
          <w:tab w:val="num" w:pos="6219"/>
        </w:tabs>
        <w:ind w:left="6219" w:hanging="360"/>
      </w:pPr>
      <w:rPr>
        <w:rFonts w:ascii="Courier New" w:hAnsi="Courier New" w:hint="default"/>
      </w:rPr>
    </w:lvl>
    <w:lvl w:ilvl="8" w:tplc="04090005" w:tentative="1">
      <w:start w:val="1"/>
      <w:numFmt w:val="bullet"/>
      <w:lvlText w:val=""/>
      <w:lvlJc w:val="left"/>
      <w:pPr>
        <w:tabs>
          <w:tab w:val="num" w:pos="6939"/>
        </w:tabs>
        <w:ind w:left="6939" w:hanging="360"/>
      </w:pPr>
      <w:rPr>
        <w:rFonts w:ascii="Wingdings" w:hAnsi="Wingdings" w:hint="default"/>
      </w:rPr>
    </w:lvl>
  </w:abstractNum>
  <w:abstractNum w:abstractNumId="7">
    <w:nsid w:val="394D0387"/>
    <w:multiLevelType w:val="hybridMultilevel"/>
    <w:tmpl w:val="C0004C9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nsid w:val="3D18048A"/>
    <w:multiLevelType w:val="hybridMultilevel"/>
    <w:tmpl w:val="1642268C"/>
    <w:name w:val="HeadingTemplate222"/>
    <w:lvl w:ilvl="0" w:tplc="309A0324">
      <w:start w:val="1"/>
      <w:numFmt w:val="decimal"/>
      <w:pStyle w:val="Referencelis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4C1A337C"/>
    <w:multiLevelType w:val="hybridMultilevel"/>
    <w:tmpl w:val="D8E6AB5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0">
    <w:nsid w:val="5117250B"/>
    <w:multiLevelType w:val="multilevel"/>
    <w:tmpl w:val="CC8CC4DE"/>
    <w:name w:val="MultilevelTemplate"/>
    <w:lvl w:ilvl="0">
      <w:start w:val="1"/>
      <w:numFmt w:val="decimal"/>
      <w:lvlRestart w:val="0"/>
      <w:pStyle w:val="BodyTextMultiline"/>
      <w:lvlText w:val="%1."/>
      <w:lvlJc w:val="left"/>
      <w:pPr>
        <w:tabs>
          <w:tab w:val="num" w:pos="459"/>
        </w:tabs>
        <w:ind w:left="0" w:firstLine="0"/>
      </w:pPr>
    </w:lvl>
    <w:lvl w:ilvl="1">
      <w:start w:val="1"/>
      <w:numFmt w:val="decimal"/>
      <w:lvlText w:val="%1.%2."/>
      <w:lvlJc w:val="left"/>
      <w:pPr>
        <w:tabs>
          <w:tab w:val="num" w:pos="918"/>
        </w:tabs>
        <w:ind w:left="459" w:firstLine="0"/>
      </w:pPr>
    </w:lvl>
    <w:lvl w:ilvl="2">
      <w:start w:val="1"/>
      <w:numFmt w:val="decimal"/>
      <w:lvlText w:val="%1.%2.%3."/>
      <w:lvlJc w:val="left"/>
      <w:pPr>
        <w:tabs>
          <w:tab w:val="num" w:pos="1378"/>
        </w:tabs>
        <w:ind w:left="918" w:firstLine="0"/>
      </w:pPr>
    </w:lvl>
    <w:lvl w:ilvl="3">
      <w:start w:val="1"/>
      <w:numFmt w:val="decimal"/>
      <w:lvlText w:val="%1.%2.%3.%4."/>
      <w:lvlJc w:val="left"/>
      <w:pPr>
        <w:tabs>
          <w:tab w:val="num" w:pos="1837"/>
        </w:tabs>
        <w:ind w:left="1378" w:firstLine="0"/>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11">
    <w:nsid w:val="5142276A"/>
    <w:multiLevelType w:val="hybridMultilevel"/>
    <w:tmpl w:val="728A958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9EA217A"/>
    <w:multiLevelType w:val="hybridMultilevel"/>
    <w:tmpl w:val="7DCEBCBE"/>
    <w:lvl w:ilvl="0" w:tplc="C1DCCBEE">
      <w:start w:val="1"/>
      <w:numFmt w:val="bullet"/>
      <w:lvlText w:val="-"/>
      <w:lvlJc w:val="left"/>
      <w:pPr>
        <w:tabs>
          <w:tab w:val="num" w:pos="919"/>
        </w:tabs>
        <w:ind w:left="919" w:hanging="460"/>
      </w:pPr>
      <w:rPr>
        <w:rFonts w:ascii="Times New Roman" w:hAnsi="Times New Roman" w:cs="Times New Roman" w:hint="default"/>
        <w:b w:val="0"/>
        <w:i w:val="0"/>
        <w:caps w:val="0"/>
        <w:strike w:val="0"/>
        <w:dstrike w:val="0"/>
        <w:vanish w:val="0"/>
        <w:color w:val="000000"/>
        <w:sz w:val="24"/>
        <w:vertAlign w:val="baseline"/>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653C68E3"/>
    <w:multiLevelType w:val="multilevel"/>
    <w:tmpl w:val="485EADBE"/>
    <w:lvl w:ilvl="0">
      <w:start w:val="2"/>
      <w:numFmt w:val="decimal"/>
      <w:lvlText w:val="%1"/>
      <w:lvlJc w:val="left"/>
      <w:pPr>
        <w:ind w:left="405" w:hanging="405"/>
      </w:pPr>
      <w:rPr>
        <w:rFonts w:hint="default"/>
      </w:rPr>
    </w:lvl>
    <w:lvl w:ilvl="1">
      <w:start w:val="1"/>
      <w:numFmt w:val="decimal"/>
      <w:lvlText w:val="%1.%2"/>
      <w:lvlJc w:val="left"/>
      <w:pPr>
        <w:ind w:left="690" w:hanging="405"/>
      </w:pPr>
      <w:rPr>
        <w:rFonts w:hint="default"/>
      </w:rPr>
    </w:lvl>
    <w:lvl w:ilvl="2">
      <w:start w:val="2"/>
      <w:numFmt w:val="decimal"/>
      <w:lvlText w:val="%1.%2.%3"/>
      <w:lvlJc w:val="left"/>
      <w:pPr>
        <w:ind w:left="1290" w:hanging="720"/>
      </w:pPr>
      <w:rPr>
        <w:rFonts w:hint="default"/>
      </w:rPr>
    </w:lvl>
    <w:lvl w:ilvl="3">
      <w:start w:val="1"/>
      <w:numFmt w:val="decimal"/>
      <w:lvlText w:val="%1.%2.%3.%4"/>
      <w:lvlJc w:val="left"/>
      <w:pPr>
        <w:ind w:left="1575" w:hanging="720"/>
      </w:pPr>
      <w:rPr>
        <w:rFonts w:hint="default"/>
      </w:rPr>
    </w:lvl>
    <w:lvl w:ilvl="4">
      <w:start w:val="1"/>
      <w:numFmt w:val="decimal"/>
      <w:lvlText w:val="%1.%2.%3.%4.%5"/>
      <w:lvlJc w:val="left"/>
      <w:pPr>
        <w:ind w:left="1860" w:hanging="720"/>
      </w:pPr>
      <w:rPr>
        <w:rFonts w:hint="default"/>
      </w:rPr>
    </w:lvl>
    <w:lvl w:ilvl="5">
      <w:start w:val="1"/>
      <w:numFmt w:val="decimal"/>
      <w:lvlText w:val="%1.%2.%3.%4.%5.%6"/>
      <w:lvlJc w:val="left"/>
      <w:pPr>
        <w:ind w:left="2505" w:hanging="1080"/>
      </w:pPr>
      <w:rPr>
        <w:rFonts w:hint="default"/>
      </w:rPr>
    </w:lvl>
    <w:lvl w:ilvl="6">
      <w:start w:val="1"/>
      <w:numFmt w:val="decimal"/>
      <w:lvlText w:val="%1.%2.%3.%4.%5.%6.%7"/>
      <w:lvlJc w:val="left"/>
      <w:pPr>
        <w:ind w:left="2790" w:hanging="1080"/>
      </w:pPr>
      <w:rPr>
        <w:rFonts w:hint="default"/>
      </w:rPr>
    </w:lvl>
    <w:lvl w:ilvl="7">
      <w:start w:val="1"/>
      <w:numFmt w:val="decimal"/>
      <w:lvlText w:val="%1.%2.%3.%4.%5.%6.%7.%8"/>
      <w:lvlJc w:val="left"/>
      <w:pPr>
        <w:ind w:left="3435" w:hanging="1440"/>
      </w:pPr>
      <w:rPr>
        <w:rFonts w:hint="default"/>
      </w:rPr>
    </w:lvl>
    <w:lvl w:ilvl="8">
      <w:start w:val="1"/>
      <w:numFmt w:val="decimal"/>
      <w:lvlText w:val="%1.%2.%3.%4.%5.%6.%7.%8.%9"/>
      <w:lvlJc w:val="left"/>
      <w:pPr>
        <w:ind w:left="3720" w:hanging="1440"/>
      </w:pPr>
      <w:rPr>
        <w:rFonts w:hint="default"/>
      </w:rPr>
    </w:lvl>
  </w:abstractNum>
  <w:abstractNum w:abstractNumId="14">
    <w:nsid w:val="6B026924"/>
    <w:multiLevelType w:val="hybridMultilevel"/>
    <w:tmpl w:val="B0BA76F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E8252C9"/>
    <w:multiLevelType w:val="hybridMultilevel"/>
    <w:tmpl w:val="B43A93BA"/>
    <w:lvl w:ilvl="0" w:tplc="CFBE2F4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6FD51093"/>
    <w:multiLevelType w:val="multilevel"/>
    <w:tmpl w:val="D8FA943C"/>
    <w:name w:val="HeadingTemplate"/>
    <w:lvl w:ilvl="0">
      <w:start w:val="1"/>
      <w:numFmt w:val="none"/>
      <w:lvlRestart w:val="0"/>
      <w:lvlText w:val=""/>
      <w:lvlJc w:val="left"/>
      <w:pPr>
        <w:tabs>
          <w:tab w:val="num" w:pos="459"/>
        </w:tabs>
        <w:ind w:left="0" w:firstLine="0"/>
      </w:pPr>
      <w:rPr>
        <w:rFonts w:hint="default"/>
      </w:rPr>
    </w:lvl>
    <w:lvl w:ilvl="1">
      <w:start w:val="1"/>
      <w:numFmt w:val="decimal"/>
      <w:lvlRestart w:val="0"/>
      <w:pStyle w:val="Heading2"/>
      <w:suff w:val="space"/>
      <w:lvlText w:val="%1%2."/>
      <w:lvlJc w:val="left"/>
      <w:pPr>
        <w:ind w:left="0" w:firstLine="0"/>
      </w:pPr>
      <w:rPr>
        <w:rFonts w:hint="default"/>
        <w:color w:val="auto"/>
      </w:rPr>
    </w:lvl>
    <w:lvl w:ilvl="2">
      <w:start w:val="1"/>
      <w:numFmt w:val="decimal"/>
      <w:lvlRestart w:val="0"/>
      <w:pStyle w:val="Heading3"/>
      <w:lvlText w:val="%1%2.%3."/>
      <w:lvlJc w:val="left"/>
      <w:pPr>
        <w:ind w:left="0" w:firstLine="0"/>
      </w:pPr>
      <w:rPr>
        <w:rFonts w:hint="default"/>
      </w:rPr>
    </w:lvl>
    <w:lvl w:ilvl="3">
      <w:start w:val="1"/>
      <w:numFmt w:val="decimal"/>
      <w:lvlRestart w:val="0"/>
      <w:pStyle w:val="Heading4"/>
      <w:lvlText w:val="%2.%3.%4."/>
      <w:lvlJc w:val="left"/>
      <w:pPr>
        <w:ind w:left="1701" w:firstLine="0"/>
      </w:pPr>
      <w:rPr>
        <w:rFonts w:hint="default"/>
      </w:rPr>
    </w:lvl>
    <w:lvl w:ilvl="4">
      <w:start w:val="1"/>
      <w:numFmt w:val="lowerLetter"/>
      <w:lvlRestart w:val="0"/>
      <w:lvlText w:val="%1(%5)"/>
      <w:lvlJc w:val="left"/>
      <w:pPr>
        <w:tabs>
          <w:tab w:val="num" w:pos="3345"/>
        </w:tabs>
        <w:ind w:left="2268" w:firstLine="0"/>
      </w:pPr>
      <w:rPr>
        <w:rFonts w:hint="default"/>
        <w:sz w:val="20"/>
      </w:rPr>
    </w:lvl>
    <w:lvl w:ilvl="5">
      <w:start w:val="1"/>
      <w:numFmt w:val="decimal"/>
      <w:lvlText w:val="%1.%2.%3.%4.%5.%6"/>
      <w:lvlJc w:val="left"/>
      <w:pPr>
        <w:tabs>
          <w:tab w:val="num" w:pos="3912"/>
        </w:tabs>
        <w:ind w:left="2835" w:firstLine="0"/>
      </w:pPr>
      <w:rPr>
        <w:rFonts w:hint="default"/>
      </w:rPr>
    </w:lvl>
    <w:lvl w:ilvl="6">
      <w:start w:val="1"/>
      <w:numFmt w:val="decimal"/>
      <w:lvlText w:val="%1.%2.%3.%4.%5.%6.%7"/>
      <w:lvlJc w:val="left"/>
      <w:pPr>
        <w:tabs>
          <w:tab w:val="num" w:pos="2432"/>
        </w:tabs>
        <w:ind w:left="2432" w:hanging="1298"/>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6"/>
        </w:tabs>
        <w:ind w:left="2716" w:hanging="1582"/>
      </w:pPr>
      <w:rPr>
        <w:rFonts w:hint="default"/>
      </w:rPr>
    </w:lvl>
  </w:abstractNum>
  <w:abstractNum w:abstractNumId="17">
    <w:nsid w:val="7665634F"/>
    <w:multiLevelType w:val="hybridMultilevel"/>
    <w:tmpl w:val="34482B46"/>
    <w:lvl w:ilvl="0" w:tplc="4A587E7C">
      <w:start w:val="1"/>
      <w:numFmt w:val="decimal"/>
      <w:lvlText w:val="%1."/>
      <w:lvlJc w:val="left"/>
      <w:pPr>
        <w:tabs>
          <w:tab w:val="num" w:pos="919"/>
        </w:tabs>
        <w:ind w:left="919" w:hanging="460"/>
      </w:pPr>
      <w:rPr>
        <w:rFonts w:ascii="Times New Roman" w:hAnsi="Times New Roman" w:hint="default"/>
        <w:b w:val="0"/>
        <w:i w:val="0"/>
        <w:caps w:val="0"/>
        <w:strike w:val="0"/>
        <w:dstrike w:val="0"/>
        <w:vanish w:val="0"/>
        <w:color w:val="000000"/>
        <w:sz w:val="22"/>
        <w:vertAlign w:val="base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0"/>
  </w:num>
  <w:num w:numId="2">
    <w:abstractNumId w:val="4"/>
  </w:num>
  <w:num w:numId="3">
    <w:abstractNumId w:val="16"/>
  </w:num>
  <w:num w:numId="4">
    <w:abstractNumId w:val="16"/>
  </w:num>
  <w:num w:numId="5">
    <w:abstractNumId w:val="16"/>
  </w:num>
  <w:num w:numId="6">
    <w:abstractNumId w:val="6"/>
  </w:num>
  <w:num w:numId="7">
    <w:abstractNumId w:val="12"/>
  </w:num>
  <w:num w:numId="8">
    <w:abstractNumId w:val="17"/>
  </w:num>
  <w:num w:numId="9">
    <w:abstractNumId w:val="1"/>
  </w:num>
  <w:num w:numId="10">
    <w:abstractNumId w:val="16"/>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Heading2"/>
        <w:lvlText w:val="%1%2."/>
        <w:lvlJc w:val="left"/>
        <w:pPr>
          <w:ind w:left="0" w:firstLine="0"/>
        </w:pPr>
        <w:rPr>
          <w:rFonts w:hint="default"/>
          <w:color w:val="auto"/>
        </w:rPr>
      </w:lvl>
    </w:lvlOverride>
    <w:lvlOverride w:ilvl="2">
      <w:lvl w:ilvl="2">
        <w:start w:val="1"/>
        <w:numFmt w:val="decimal"/>
        <w:lvlRestart w:val="0"/>
        <w:pStyle w:val="Heading3"/>
        <w:lvlText w:val="%1%2.%3."/>
        <w:lvlJc w:val="left"/>
        <w:pPr>
          <w:ind w:left="0" w:firstLine="0"/>
        </w:pPr>
        <w:rPr>
          <w:rFonts w:hint="default"/>
        </w:rPr>
      </w:lvl>
    </w:lvlOverride>
    <w:lvlOverride w:ilvl="3">
      <w:lvl w:ilvl="3">
        <w:start w:val="1"/>
        <w:numFmt w:val="none"/>
        <w:lvlRestart w:val="0"/>
        <w:pStyle w:val="Heading4"/>
        <w:lvlText w:val=""/>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1">
    <w:abstractNumId w:val="16"/>
  </w:num>
  <w:num w:numId="12">
    <w:abstractNumId w:val="16"/>
  </w:num>
  <w:num w:numId="13">
    <w:abstractNumId w:val="16"/>
  </w:num>
  <w:num w:numId="14">
    <w:abstractNumId w:val="16"/>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Heading2"/>
        <w:suff w:val="space"/>
        <w:lvlText w:val="%1%2."/>
        <w:lvlJc w:val="left"/>
        <w:pPr>
          <w:ind w:left="0" w:firstLine="0"/>
        </w:pPr>
        <w:rPr>
          <w:rFonts w:hint="default"/>
          <w:color w:val="auto"/>
        </w:rPr>
      </w:lvl>
    </w:lvlOverride>
    <w:lvlOverride w:ilvl="2">
      <w:lvl w:ilvl="2">
        <w:start w:val="1"/>
        <w:numFmt w:val="decimal"/>
        <w:lvlRestart w:val="0"/>
        <w:pStyle w:val="Heading3"/>
        <w:suff w:val="space"/>
        <w:lvlText w:val="%1%2.%3."/>
        <w:lvlJc w:val="left"/>
        <w:pPr>
          <w:ind w:left="0" w:firstLine="0"/>
        </w:pPr>
        <w:rPr>
          <w:rFonts w:hint="default"/>
        </w:rPr>
      </w:lvl>
    </w:lvlOverride>
    <w:lvlOverride w:ilvl="3">
      <w:lvl w:ilvl="3">
        <w:start w:val="1"/>
        <w:numFmt w:val="decimal"/>
        <w:lvlRestart w:val="0"/>
        <w:pStyle w:val="Heading4"/>
        <w:lvlText w:val="%2.%3.%4"/>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5">
    <w:abstractNumId w:val="16"/>
  </w:num>
  <w:num w:numId="16">
    <w:abstractNumId w:val="16"/>
  </w:num>
  <w:num w:numId="17">
    <w:abstractNumId w:val="16"/>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num>
  <w:num w:numId="20">
    <w:abstractNumId w:val="2"/>
  </w:num>
  <w:num w:numId="21">
    <w:abstractNumId w:val="16"/>
  </w:num>
  <w:num w:numId="22">
    <w:abstractNumId w:val="3"/>
  </w:num>
  <w:num w:numId="23">
    <w:abstractNumId w:val="0"/>
  </w:num>
  <w:num w:numId="24">
    <w:abstractNumId w:val="15"/>
  </w:num>
  <w:num w:numId="25">
    <w:abstractNumId w:val="16"/>
  </w:num>
  <w:num w:numId="26">
    <w:abstractNumId w:val="16"/>
  </w:num>
  <w:num w:numId="27">
    <w:abstractNumId w:val="16"/>
  </w:num>
  <w:num w:numId="28">
    <w:abstractNumId w:val="16"/>
  </w:num>
  <w:num w:numId="29">
    <w:abstractNumId w:val="16"/>
  </w:num>
  <w:num w:numId="30">
    <w:abstractNumId w:val="8"/>
  </w:num>
  <w:num w:numId="31">
    <w:abstractNumId w:val="8"/>
  </w:num>
  <w:num w:numId="32">
    <w:abstractNumId w:val="16"/>
  </w:num>
  <w:num w:numId="33">
    <w:abstractNumId w:val="11"/>
  </w:num>
  <w:num w:numId="34">
    <w:abstractNumId w:val="5"/>
  </w:num>
  <w:num w:numId="35">
    <w:abstractNumId w:val="14"/>
  </w:num>
  <w:num w:numId="36">
    <w:abstractNumId w:val="16"/>
  </w:num>
  <w:num w:numId="37">
    <w:abstractNumId w:val="16"/>
  </w:num>
  <w:num w:numId="38">
    <w:abstractNumId w:val="16"/>
  </w:num>
  <w:num w:numId="39">
    <w:abstractNumId w:val="16"/>
  </w:num>
  <w:num w:numId="40">
    <w:abstractNumId w:val="16"/>
  </w:num>
  <w:num w:numId="41">
    <w:abstractNumId w:val="13"/>
  </w:num>
  <w:num w:numId="42">
    <w:abstractNumId w:val="7"/>
  </w:num>
  <w:num w:numId="43">
    <w:abstractNumId w:val="9"/>
  </w:num>
  <w:num w:numId="44">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hideSpellingErrors/>
  <w:hideGrammaticalErrors/>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1"/>
  <w:activeWritingStyle w:appName="MSWord" w:lang="en-GB" w:vendorID="64" w:dllVersion="131078" w:nlCheck="1" w:checkStyle="1"/>
  <w:proofState w:spelling="clean" w:grammar="clean"/>
  <w:attachedTemplate r:id="rId1"/>
  <w:stylePaneFormatFilter w:val="3F01"/>
  <w:defaultTabStop w:val="567"/>
  <w:evenAndOddHeaders/>
  <w:drawingGridHorizontalSpacing w:val="120"/>
  <w:drawingGridVerticalSpacing w:val="120"/>
  <w:displayVerticalDrawingGridEvery w:val="0"/>
  <w:doNotUseMarginsForDrawingGridOrigin/>
  <w:noPunctuationKerning/>
  <w:characterSpacingControl w:val="doNotCompress"/>
  <w:hdrShapeDefaults>
    <o:shapedefaults v:ext="edit" spidmax="33794"/>
  </w:hdrShapeDefaults>
  <w:footnotePr>
    <w:footnote w:id="-1"/>
    <w:footnote w:id="0"/>
    <w:footnote w:id="1"/>
  </w:footnotePr>
  <w:endnotePr>
    <w:endnote w:id="-1"/>
    <w:endnote w:id="0"/>
  </w:endnotePr>
  <w:compat>
    <w:spaceForUL/>
    <w:balanceSingleByteDoubleByteWidth/>
    <w:doNotLeaveBackslashAlone/>
    <w:ulTrailSpace/>
    <w:doNotExpandShiftReturn/>
  </w:compat>
  <w:docVars>
    <w:docVar w:name="__Grammarly_42____i" w:val="H4sIAAAAAAAEAKtWckksSQxILCpxzi/NK1GyMqwFAAEhoTITAAAA"/>
    <w:docVar w:name="__Grammarly_42___1" w:val="H4sIAAAAAAAEAKtWcslP9kxRslIyNDYyNzAwNjE3tTA1MrEwtDRX0lEKTi0uzszPAykwrQUAciPRhSwAAAA="/>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03206"/>
    <w:rsid w:val="000047A8"/>
    <w:rsid w:val="000229AB"/>
    <w:rsid w:val="00023666"/>
    <w:rsid w:val="0002569A"/>
    <w:rsid w:val="00037321"/>
    <w:rsid w:val="00060E71"/>
    <w:rsid w:val="00093A64"/>
    <w:rsid w:val="00094836"/>
    <w:rsid w:val="000A0299"/>
    <w:rsid w:val="000A2225"/>
    <w:rsid w:val="000A2990"/>
    <w:rsid w:val="000B0655"/>
    <w:rsid w:val="000B3306"/>
    <w:rsid w:val="000B7C11"/>
    <w:rsid w:val="000C4332"/>
    <w:rsid w:val="000D6F98"/>
    <w:rsid w:val="000F7E94"/>
    <w:rsid w:val="001119D6"/>
    <w:rsid w:val="001308F2"/>
    <w:rsid w:val="001313E8"/>
    <w:rsid w:val="001449D2"/>
    <w:rsid w:val="00146A2C"/>
    <w:rsid w:val="00146C9D"/>
    <w:rsid w:val="00152AA3"/>
    <w:rsid w:val="0015609D"/>
    <w:rsid w:val="00170EEB"/>
    <w:rsid w:val="00183BC4"/>
    <w:rsid w:val="001919B1"/>
    <w:rsid w:val="00192733"/>
    <w:rsid w:val="001C0E53"/>
    <w:rsid w:val="001C58F5"/>
    <w:rsid w:val="001D20D3"/>
    <w:rsid w:val="001D5CEE"/>
    <w:rsid w:val="002071D9"/>
    <w:rsid w:val="00212EB7"/>
    <w:rsid w:val="002174F9"/>
    <w:rsid w:val="002328E3"/>
    <w:rsid w:val="0023450F"/>
    <w:rsid w:val="00234752"/>
    <w:rsid w:val="00242508"/>
    <w:rsid w:val="00251B5F"/>
    <w:rsid w:val="00256822"/>
    <w:rsid w:val="0026525A"/>
    <w:rsid w:val="00273E13"/>
    <w:rsid w:val="00274790"/>
    <w:rsid w:val="00275EF3"/>
    <w:rsid w:val="00285755"/>
    <w:rsid w:val="00285DA1"/>
    <w:rsid w:val="00290A3B"/>
    <w:rsid w:val="002A1F9C"/>
    <w:rsid w:val="002A3DFF"/>
    <w:rsid w:val="002B29C2"/>
    <w:rsid w:val="002C1043"/>
    <w:rsid w:val="002C13B3"/>
    <w:rsid w:val="002C29DB"/>
    <w:rsid w:val="002C4208"/>
    <w:rsid w:val="002D2F49"/>
    <w:rsid w:val="002D56E3"/>
    <w:rsid w:val="002D69A9"/>
    <w:rsid w:val="002F1984"/>
    <w:rsid w:val="003208C6"/>
    <w:rsid w:val="00334359"/>
    <w:rsid w:val="003361B7"/>
    <w:rsid w:val="00345508"/>
    <w:rsid w:val="00352DE1"/>
    <w:rsid w:val="003728E6"/>
    <w:rsid w:val="003B5E0E"/>
    <w:rsid w:val="003B69F5"/>
    <w:rsid w:val="003D255A"/>
    <w:rsid w:val="003D3052"/>
    <w:rsid w:val="003E6EB8"/>
    <w:rsid w:val="003F110F"/>
    <w:rsid w:val="0041614B"/>
    <w:rsid w:val="00416949"/>
    <w:rsid w:val="004370D8"/>
    <w:rsid w:val="00437985"/>
    <w:rsid w:val="00442504"/>
    <w:rsid w:val="00471798"/>
    <w:rsid w:val="00472C43"/>
    <w:rsid w:val="00482EB3"/>
    <w:rsid w:val="004842CA"/>
    <w:rsid w:val="0049560A"/>
    <w:rsid w:val="004A1B4E"/>
    <w:rsid w:val="004B24DF"/>
    <w:rsid w:val="004B35B7"/>
    <w:rsid w:val="004C49CA"/>
    <w:rsid w:val="004F5636"/>
    <w:rsid w:val="004F717F"/>
    <w:rsid w:val="005032C5"/>
    <w:rsid w:val="005162E2"/>
    <w:rsid w:val="0053048C"/>
    <w:rsid w:val="00535646"/>
    <w:rsid w:val="00537496"/>
    <w:rsid w:val="00544ED3"/>
    <w:rsid w:val="005505B1"/>
    <w:rsid w:val="00562322"/>
    <w:rsid w:val="00583D52"/>
    <w:rsid w:val="0058477B"/>
    <w:rsid w:val="0058654F"/>
    <w:rsid w:val="00595938"/>
    <w:rsid w:val="00596ACA"/>
    <w:rsid w:val="005B4814"/>
    <w:rsid w:val="005C7824"/>
    <w:rsid w:val="005E3325"/>
    <w:rsid w:val="005E39BC"/>
    <w:rsid w:val="005F00A0"/>
    <w:rsid w:val="006123D2"/>
    <w:rsid w:val="00612C76"/>
    <w:rsid w:val="006204F3"/>
    <w:rsid w:val="00621ABF"/>
    <w:rsid w:val="006372A5"/>
    <w:rsid w:val="00647F33"/>
    <w:rsid w:val="0065426B"/>
    <w:rsid w:val="00654D82"/>
    <w:rsid w:val="006560F6"/>
    <w:rsid w:val="0066196F"/>
    <w:rsid w:val="00662532"/>
    <w:rsid w:val="006652E3"/>
    <w:rsid w:val="006654AC"/>
    <w:rsid w:val="006B2274"/>
    <w:rsid w:val="006B381F"/>
    <w:rsid w:val="006D0C76"/>
    <w:rsid w:val="00704445"/>
    <w:rsid w:val="00717C6F"/>
    <w:rsid w:val="00737966"/>
    <w:rsid w:val="0074040C"/>
    <w:rsid w:val="007445DA"/>
    <w:rsid w:val="00746D2C"/>
    <w:rsid w:val="00753DE8"/>
    <w:rsid w:val="007B3BA6"/>
    <w:rsid w:val="007B4FD1"/>
    <w:rsid w:val="007C21BE"/>
    <w:rsid w:val="007D1AA7"/>
    <w:rsid w:val="007F4E33"/>
    <w:rsid w:val="00802381"/>
    <w:rsid w:val="00825F1E"/>
    <w:rsid w:val="00827490"/>
    <w:rsid w:val="00827C05"/>
    <w:rsid w:val="008307FB"/>
    <w:rsid w:val="0083096A"/>
    <w:rsid w:val="00842F3B"/>
    <w:rsid w:val="00850591"/>
    <w:rsid w:val="0085070A"/>
    <w:rsid w:val="00850FBF"/>
    <w:rsid w:val="00860BD9"/>
    <w:rsid w:val="0086759F"/>
    <w:rsid w:val="00871F40"/>
    <w:rsid w:val="00883848"/>
    <w:rsid w:val="00897ED5"/>
    <w:rsid w:val="008A713F"/>
    <w:rsid w:val="008B07B8"/>
    <w:rsid w:val="008B6BB9"/>
    <w:rsid w:val="008C1980"/>
    <w:rsid w:val="008C4000"/>
    <w:rsid w:val="008D5146"/>
    <w:rsid w:val="008E6602"/>
    <w:rsid w:val="00905561"/>
    <w:rsid w:val="00911543"/>
    <w:rsid w:val="00922AAA"/>
    <w:rsid w:val="0092352E"/>
    <w:rsid w:val="0092497B"/>
    <w:rsid w:val="009519C9"/>
    <w:rsid w:val="009B122D"/>
    <w:rsid w:val="009B3837"/>
    <w:rsid w:val="009C1709"/>
    <w:rsid w:val="009C17BF"/>
    <w:rsid w:val="009D0B86"/>
    <w:rsid w:val="009E0D5B"/>
    <w:rsid w:val="009E1558"/>
    <w:rsid w:val="009F1628"/>
    <w:rsid w:val="009F7468"/>
    <w:rsid w:val="00A233D1"/>
    <w:rsid w:val="00A31DB0"/>
    <w:rsid w:val="00A42898"/>
    <w:rsid w:val="00A475D9"/>
    <w:rsid w:val="00A528A0"/>
    <w:rsid w:val="00A57919"/>
    <w:rsid w:val="00A73040"/>
    <w:rsid w:val="00A741A1"/>
    <w:rsid w:val="00A754B5"/>
    <w:rsid w:val="00A83E06"/>
    <w:rsid w:val="00A95D25"/>
    <w:rsid w:val="00A97A82"/>
    <w:rsid w:val="00AB6ACE"/>
    <w:rsid w:val="00AC4E5A"/>
    <w:rsid w:val="00AC5A3A"/>
    <w:rsid w:val="00AF203A"/>
    <w:rsid w:val="00AF3A52"/>
    <w:rsid w:val="00B16356"/>
    <w:rsid w:val="00B421D0"/>
    <w:rsid w:val="00B604BE"/>
    <w:rsid w:val="00B641FD"/>
    <w:rsid w:val="00B670A3"/>
    <w:rsid w:val="00B82FA5"/>
    <w:rsid w:val="00BD1400"/>
    <w:rsid w:val="00BD5BBF"/>
    <w:rsid w:val="00BD605C"/>
    <w:rsid w:val="00BE2A76"/>
    <w:rsid w:val="00BF1901"/>
    <w:rsid w:val="00C04CDB"/>
    <w:rsid w:val="00C43756"/>
    <w:rsid w:val="00C5447B"/>
    <w:rsid w:val="00C5792D"/>
    <w:rsid w:val="00C64587"/>
    <w:rsid w:val="00C65E60"/>
    <w:rsid w:val="00C6613E"/>
    <w:rsid w:val="00C66E12"/>
    <w:rsid w:val="00C76FE6"/>
    <w:rsid w:val="00C85973"/>
    <w:rsid w:val="00C87425"/>
    <w:rsid w:val="00C90914"/>
    <w:rsid w:val="00CA0102"/>
    <w:rsid w:val="00CA4EA6"/>
    <w:rsid w:val="00CA7ED0"/>
    <w:rsid w:val="00CD24B2"/>
    <w:rsid w:val="00CE5A52"/>
    <w:rsid w:val="00CF7AF3"/>
    <w:rsid w:val="00CF7B1A"/>
    <w:rsid w:val="00D211A3"/>
    <w:rsid w:val="00D26ADA"/>
    <w:rsid w:val="00D35A78"/>
    <w:rsid w:val="00D44C61"/>
    <w:rsid w:val="00D54C1C"/>
    <w:rsid w:val="00D555A1"/>
    <w:rsid w:val="00D64DC2"/>
    <w:rsid w:val="00D6550E"/>
    <w:rsid w:val="00D80563"/>
    <w:rsid w:val="00D83F3C"/>
    <w:rsid w:val="00D87FA7"/>
    <w:rsid w:val="00DA46CA"/>
    <w:rsid w:val="00DB3B3D"/>
    <w:rsid w:val="00DB4E48"/>
    <w:rsid w:val="00DD2358"/>
    <w:rsid w:val="00DD4DE4"/>
    <w:rsid w:val="00DD625F"/>
    <w:rsid w:val="00DE14D5"/>
    <w:rsid w:val="00DE556D"/>
    <w:rsid w:val="00DF21EB"/>
    <w:rsid w:val="00E04E5E"/>
    <w:rsid w:val="00E20E70"/>
    <w:rsid w:val="00E22CEA"/>
    <w:rsid w:val="00E25B68"/>
    <w:rsid w:val="00E5023D"/>
    <w:rsid w:val="00E51863"/>
    <w:rsid w:val="00E701EB"/>
    <w:rsid w:val="00E84003"/>
    <w:rsid w:val="00E93803"/>
    <w:rsid w:val="00EC10FC"/>
    <w:rsid w:val="00EC58C5"/>
    <w:rsid w:val="00ED0A99"/>
    <w:rsid w:val="00ED51E1"/>
    <w:rsid w:val="00EE0041"/>
    <w:rsid w:val="00EE29B9"/>
    <w:rsid w:val="00EF2D9B"/>
    <w:rsid w:val="00F004EE"/>
    <w:rsid w:val="00F07AFD"/>
    <w:rsid w:val="00F1167A"/>
    <w:rsid w:val="00F22FD3"/>
    <w:rsid w:val="00F25C4B"/>
    <w:rsid w:val="00F42E23"/>
    <w:rsid w:val="00F45EEE"/>
    <w:rsid w:val="00F5181D"/>
    <w:rsid w:val="00F51E9C"/>
    <w:rsid w:val="00F523CA"/>
    <w:rsid w:val="00F73892"/>
    <w:rsid w:val="00F74A9D"/>
    <w:rsid w:val="00F76772"/>
    <w:rsid w:val="00F9002E"/>
    <w:rsid w:val="00F90904"/>
    <w:rsid w:val="00F9595C"/>
    <w:rsid w:val="00FA0571"/>
    <w:rsid w:val="00FD0BF4"/>
    <w:rsid w:val="00FD4DDA"/>
    <w:rsid w:val="00FE064A"/>
    <w:rsid w:val="00FE1C87"/>
    <w:rsid w:val="00FF1FD6"/>
    <w:rsid w:val="00FF386F"/>
    <w:rsid w:val="00FF40F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337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1" w:defUIPriority="49" w:defSemiHidden="1" w:defUnhideWhenUsed="1" w:defQFormat="0" w:count="267">
    <w:lsdException w:name="Normal" w:locked="0" w:semiHidden="0" w:unhideWhenUsed="0"/>
    <w:lsdException w:name="heading 1" w:locked="0" w:semiHidden="0" w:uiPriority="0" w:unhideWhenUsed="0" w:qFormat="1"/>
    <w:lsdException w:name="heading 2" w:locked="0" w:semiHidden="0" w:uiPriority="4" w:unhideWhenUsed="0" w:qFormat="1"/>
    <w:lsdException w:name="heading 3" w:locked="0" w:semiHidden="0" w:uiPriority="4" w:unhideWhenUsed="0" w:qFormat="1"/>
    <w:lsdException w:name="heading 4" w:locked="0" w:semiHidden="0" w:uiPriority="0" w:unhideWhenUsed="0" w:qFormat="1"/>
    <w:lsdException w:name="heading 5" w:locked="0" w:semiHidden="0" w:uiPriority="0" w:unhideWhenUsed="0"/>
    <w:lsdException w:name="heading 6" w:locked="0" w:semiHidden="0" w:uiPriority="0" w:unhideWhenUsed="0"/>
    <w:lsdException w:name="heading 7" w:locked="0" w:uiPriority="0"/>
    <w:lsdException w:name="heading 8" w:locked="0" w:uiPriority="0"/>
    <w:lsdException w:name="heading 9" w:locked="0" w:uiPriority="0"/>
    <w:lsdException w:name="footnote text" w:locked="0" w:uiPriority="0"/>
    <w:lsdException w:name="header" w:locked="0" w:uiPriority="0"/>
    <w:lsdException w:name="footer" w:locked="0" w:uiPriority="99"/>
    <w:lsdException w:name="caption" w:locked="0" w:uiPriority="0"/>
    <w:lsdException w:name="footnote reference" w:locked="0" w:uiPriority="0"/>
    <w:lsdException w:name="List Bullet" w:locked="0"/>
    <w:lsdException w:name="List Number" w:semiHidden="0" w:unhideWhenUsed="0"/>
    <w:lsdException w:name="List 4" w:semiHidden="0" w:unhideWhenUsed="0"/>
    <w:lsdException w:name="List 5" w:semiHidden="0" w:unhideWhenUsed="0"/>
    <w:lsdException w:name="Title" w:locked="0" w:semiHidden="0" w:uiPriority="0" w:unhideWhenUsed="0"/>
    <w:lsdException w:name="Default Paragraph Font" w:locked="0" w:uiPriority="0"/>
    <w:lsdException w:name="Body Text" w:locked="0" w:uiPriority="0" w:qFormat="1"/>
    <w:lsdException w:name="Body Text Indent" w:locked="0" w:uiPriority="0"/>
    <w:lsdException w:name="Subtitle" w:locked="0" w:semiHidden="0" w:uiPriority="0" w:unhideWhenUsed="0" w:qFormat="1"/>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lsdException w:name="HTML Top of Form" w:locked="0" w:uiPriority="0"/>
    <w:lsdException w:name="HTML Bottom of Form" w:locked="0" w:uiPriority="0"/>
    <w:lsdException w:name="HTML Acronym" w:uiPriority="19"/>
    <w:lsdException w:name="HTML Address" w:uiPriority="19"/>
    <w:lsdException w:name="Normal Table" w:locked="0" w:uiPriority="0"/>
    <w:lsdException w:name="No List" w:locked="0" w:uiPriority="0"/>
    <w:lsdException w:name="Outline List 1" w:uiPriority="0"/>
    <w:lsdException w:name="Outline List 2" w:uiPriority="0"/>
    <w:lsdException w:name="Outline List 3"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locked="0"/>
    <w:lsdException w:name="Table Grid" w:locked="0" w:semiHidden="0" w:uiPriority="59" w:unhideWhenUsed="0"/>
    <w:lsdException w:name="Table Theme" w:uiPriority="0"/>
    <w:lsdException w:name="Placeholder Text" w:uiPriority="99" w:unhideWhenUsed="0"/>
    <w:lsdException w:name="No Spacing" w:semiHidden="0" w:uiPriority="9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iPriority="99"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sdException w:name="Bibliography" w:uiPriority="37"/>
    <w:lsdException w:name="TOC Heading" w:uiPriority="39" w:qFormat="1"/>
  </w:latentStyles>
  <w:style w:type="paragraph" w:default="1" w:styleId="Normal">
    <w:name w:val="Normal"/>
    <w:uiPriority w:val="49"/>
    <w:rsid w:val="00CF7AF3"/>
    <w:pPr>
      <w:overflowPunct w:val="0"/>
      <w:autoSpaceDE w:val="0"/>
      <w:autoSpaceDN w:val="0"/>
      <w:adjustRightInd w:val="0"/>
      <w:textAlignment w:val="baseline"/>
    </w:pPr>
    <w:rPr>
      <w:sz w:val="22"/>
      <w:lang w:eastAsia="en-US"/>
    </w:rPr>
  </w:style>
  <w:style w:type="paragraph" w:styleId="Heading1">
    <w:name w:val="heading 1"/>
    <w:aliases w:val="Paper title"/>
    <w:next w:val="Subtitle"/>
    <w:uiPriority w:val="4"/>
    <w:qFormat/>
    <w:rsid w:val="00EE29B9"/>
    <w:pPr>
      <w:spacing w:line="280" w:lineRule="atLeast"/>
      <w:ind w:left="567" w:right="567"/>
      <w:outlineLvl w:val="0"/>
    </w:pPr>
    <w:rPr>
      <w:rFonts w:ascii="Times New Roman Bold" w:hAnsi="Times New Roman Bold"/>
      <w:b/>
      <w:caps/>
      <w:sz w:val="24"/>
      <w:lang w:val="en-US" w:eastAsia="en-US"/>
    </w:rPr>
  </w:style>
  <w:style w:type="paragraph" w:styleId="Heading2">
    <w:name w:val="heading 2"/>
    <w:aliases w:val="1st level paper heading"/>
    <w:next w:val="BodyText"/>
    <w:uiPriority w:val="4"/>
    <w:qFormat/>
    <w:rsid w:val="00EE0041"/>
    <w:pPr>
      <w:widowControl w:val="0"/>
      <w:numPr>
        <w:ilvl w:val="1"/>
        <w:numId w:val="12"/>
      </w:numPr>
      <w:spacing w:before="100" w:beforeAutospacing="1" w:after="100" w:afterAutospacing="1" w:line="280" w:lineRule="atLeast"/>
      <w:outlineLvl w:val="1"/>
    </w:pPr>
    <w:rPr>
      <w:caps/>
      <w:lang w:eastAsia="en-US"/>
    </w:rPr>
  </w:style>
  <w:style w:type="paragraph" w:styleId="Heading3">
    <w:name w:val="heading 3"/>
    <w:aliases w:val="2nd level paper heading"/>
    <w:next w:val="BodyText"/>
    <w:uiPriority w:val="4"/>
    <w:qFormat/>
    <w:rsid w:val="00897ED5"/>
    <w:pPr>
      <w:widowControl w:val="0"/>
      <w:numPr>
        <w:ilvl w:val="2"/>
        <w:numId w:val="12"/>
      </w:numPr>
      <w:spacing w:before="240" w:after="240" w:line="240" w:lineRule="exact"/>
      <w:outlineLvl w:val="2"/>
    </w:pPr>
    <w:rPr>
      <w:b/>
      <w:lang w:eastAsia="en-US"/>
    </w:rPr>
  </w:style>
  <w:style w:type="paragraph" w:styleId="Heading4">
    <w:name w:val="heading 4"/>
    <w:aliases w:val="3rd level paper heading"/>
    <w:basedOn w:val="Normal"/>
    <w:next w:val="BodyText"/>
    <w:uiPriority w:val="4"/>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Heading5">
    <w:name w:val="heading 5"/>
    <w:basedOn w:val="Normal"/>
    <w:next w:val="Normal"/>
    <w:uiPriority w:val="19"/>
    <w:locked/>
    <w:rsid w:val="006654AC"/>
    <w:pPr>
      <w:overflowPunct/>
      <w:autoSpaceDE/>
      <w:autoSpaceDN/>
      <w:adjustRightInd/>
      <w:spacing w:before="240" w:after="60"/>
      <w:textAlignment w:val="auto"/>
      <w:outlineLvl w:val="4"/>
    </w:pPr>
    <w:rPr>
      <w:b/>
      <w:bCs/>
      <w:i/>
      <w:iCs/>
      <w:sz w:val="26"/>
      <w:szCs w:val="26"/>
      <w:lang w:val="en-US"/>
    </w:rPr>
  </w:style>
  <w:style w:type="paragraph" w:styleId="Heading6">
    <w:name w:val="heading 6"/>
    <w:basedOn w:val="Normal"/>
    <w:next w:val="Normal"/>
    <w:uiPriority w:val="19"/>
    <w:locked/>
    <w:rsid w:val="006654AC"/>
    <w:pPr>
      <w:overflowPunct/>
      <w:autoSpaceDE/>
      <w:autoSpaceDN/>
      <w:adjustRightInd/>
      <w:spacing w:before="240" w:after="60"/>
      <w:textAlignment w:val="auto"/>
      <w:outlineLvl w:val="5"/>
    </w:pPr>
    <w:rPr>
      <w:b/>
      <w:bCs/>
      <w:szCs w:val="22"/>
      <w:lang w:val="en-US"/>
    </w:rPr>
  </w:style>
  <w:style w:type="paragraph" w:styleId="Heading7">
    <w:name w:val="heading 7"/>
    <w:basedOn w:val="Normal"/>
    <w:next w:val="Normal"/>
    <w:uiPriority w:val="19"/>
    <w:locked/>
    <w:rsid w:val="006654AC"/>
    <w:pPr>
      <w:overflowPunct/>
      <w:autoSpaceDE/>
      <w:autoSpaceDN/>
      <w:adjustRightInd/>
      <w:spacing w:before="240" w:after="60"/>
      <w:textAlignment w:val="auto"/>
      <w:outlineLvl w:val="6"/>
    </w:pPr>
    <w:rPr>
      <w:szCs w:val="24"/>
      <w:lang w:val="en-US"/>
    </w:rPr>
  </w:style>
  <w:style w:type="paragraph" w:styleId="Heading8">
    <w:name w:val="heading 8"/>
    <w:basedOn w:val="Normal"/>
    <w:next w:val="Normal"/>
    <w:uiPriority w:val="19"/>
    <w:locked/>
    <w:rsid w:val="006654AC"/>
    <w:pPr>
      <w:overflowPunct/>
      <w:autoSpaceDE/>
      <w:autoSpaceDN/>
      <w:adjustRightInd/>
      <w:spacing w:before="240" w:after="60"/>
      <w:textAlignment w:val="auto"/>
      <w:outlineLvl w:val="7"/>
    </w:pPr>
    <w:rPr>
      <w:i/>
      <w:iCs/>
      <w:szCs w:val="24"/>
      <w:lang w:val="en-US"/>
    </w:rPr>
  </w:style>
  <w:style w:type="paragraph" w:styleId="Heading9">
    <w:name w:val="heading 9"/>
    <w:basedOn w:val="Normal"/>
    <w:next w:val="Normal"/>
    <w:uiPriority w:val="19"/>
    <w:locked/>
    <w:rsid w:val="006654AC"/>
    <w:pPr>
      <w:overflowPunct/>
      <w:autoSpaceDE/>
      <w:autoSpaceDN/>
      <w:adjustRightInd/>
      <w:spacing w:before="240" w:after="60"/>
      <w:textAlignment w:val="auto"/>
      <w:outlineLvl w:val="8"/>
    </w:pPr>
    <w:rPr>
      <w:rFonts w:ascii="Arial" w:hAnsi="Arial" w:cs="Arial"/>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qFormat/>
    <w:rsid w:val="00647F33"/>
    <w:pPr>
      <w:spacing w:line="260" w:lineRule="atLeast"/>
      <w:ind w:firstLine="567"/>
      <w:contextualSpacing/>
      <w:jc w:val="both"/>
    </w:pPr>
    <w:rPr>
      <w:lang w:eastAsia="en-US"/>
    </w:rPr>
  </w:style>
  <w:style w:type="paragraph" w:styleId="BodyTextIndent">
    <w:name w:val="Body Text Indent"/>
    <w:basedOn w:val="BodyText"/>
    <w:uiPriority w:val="49"/>
    <w:locked/>
    <w:rsid w:val="006654AC"/>
    <w:pPr>
      <w:ind w:left="1134" w:hanging="675"/>
    </w:pPr>
  </w:style>
  <w:style w:type="paragraph" w:customStyle="1" w:styleId="BodyTextMultiline">
    <w:name w:val="Body Text Multiline"/>
    <w:basedOn w:val="BodyText"/>
    <w:locked/>
    <w:rsid w:val="006654AC"/>
    <w:pPr>
      <w:numPr>
        <w:numId w:val="1"/>
      </w:numPr>
    </w:pPr>
  </w:style>
  <w:style w:type="paragraph" w:customStyle="1" w:styleId="BodyTextSummary">
    <w:name w:val="Body Text Summary"/>
    <w:uiPriority w:val="49"/>
    <w:locked/>
    <w:rsid w:val="006654AC"/>
    <w:pPr>
      <w:numPr>
        <w:numId w:val="2"/>
      </w:numPr>
      <w:tabs>
        <w:tab w:val="clear" w:pos="720"/>
      </w:tabs>
      <w:spacing w:after="170" w:line="280" w:lineRule="atLeast"/>
      <w:ind w:left="572" w:hanging="459"/>
      <w:jc w:val="both"/>
    </w:pPr>
    <w:rPr>
      <w:sz w:val="22"/>
      <w:szCs w:val="22"/>
      <w:lang w:eastAsia="en-US"/>
    </w:rPr>
  </w:style>
  <w:style w:type="paragraph" w:styleId="Caption">
    <w:name w:val="caption"/>
    <w:next w:val="Normal"/>
    <w:uiPriority w:val="49"/>
    <w:rsid w:val="006654AC"/>
    <w:pPr>
      <w:spacing w:after="85"/>
    </w:pPr>
    <w:rPr>
      <w:bCs/>
      <w:sz w:val="18"/>
      <w:lang w:val="en-US" w:eastAsia="en-US"/>
    </w:rPr>
  </w:style>
  <w:style w:type="paragraph" w:styleId="Footer">
    <w:name w:val="footer"/>
    <w:basedOn w:val="Normal"/>
    <w:link w:val="FooterChar"/>
    <w:uiPriority w:val="99"/>
    <w:locked/>
    <w:rsid w:val="006654AC"/>
    <w:pPr>
      <w:overflowPunct/>
      <w:autoSpaceDE/>
      <w:autoSpaceDN/>
      <w:adjustRightInd/>
      <w:textAlignment w:val="auto"/>
    </w:pPr>
    <w:rPr>
      <w:sz w:val="2"/>
      <w:lang w:val="en-US"/>
    </w:rPr>
  </w:style>
  <w:style w:type="paragraph" w:styleId="FootnoteText">
    <w:name w:val="footnote text"/>
    <w:semiHidden/>
    <w:locked/>
    <w:rsid w:val="006654AC"/>
    <w:pPr>
      <w:tabs>
        <w:tab w:val="left" w:pos="459"/>
      </w:tabs>
      <w:spacing w:before="142"/>
      <w:ind w:left="459"/>
      <w:jc w:val="both"/>
    </w:pPr>
    <w:rPr>
      <w:sz w:val="18"/>
      <w:lang w:eastAsia="en-US"/>
    </w:rPr>
  </w:style>
  <w:style w:type="paragraph" w:styleId="Header">
    <w:name w:val="header"/>
    <w:next w:val="BodyText"/>
    <w:uiPriority w:val="49"/>
    <w:locked/>
    <w:rsid w:val="006654AC"/>
    <w:pPr>
      <w:spacing w:after="85"/>
    </w:pPr>
    <w:rPr>
      <w:sz w:val="18"/>
      <w:lang w:val="en-US" w:eastAsia="en-US"/>
    </w:rPr>
  </w:style>
  <w:style w:type="paragraph" w:customStyle="1" w:styleId="ListBulleted">
    <w:name w:val="List Bulleted"/>
    <w:uiPriority w:val="7"/>
    <w:qFormat/>
    <w:locked/>
    <w:rsid w:val="006654AC"/>
    <w:pPr>
      <w:numPr>
        <w:numId w:val="6"/>
      </w:numPr>
      <w:tabs>
        <w:tab w:val="clear" w:pos="1179"/>
        <w:tab w:val="left" w:pos="919"/>
      </w:tabs>
      <w:ind w:left="918" w:right="1134" w:hanging="459"/>
      <w:jc w:val="both"/>
    </w:pPr>
    <w:rPr>
      <w:sz w:val="22"/>
      <w:lang w:eastAsia="en-US"/>
    </w:rPr>
  </w:style>
  <w:style w:type="paragraph" w:customStyle="1" w:styleId="ListEmdash">
    <w:name w:val="List Emdash"/>
    <w:basedOn w:val="BodyText"/>
    <w:uiPriority w:val="6"/>
    <w:qFormat/>
    <w:rsid w:val="00717C6F"/>
    <w:pPr>
      <w:numPr>
        <w:numId w:val="20"/>
      </w:numPr>
      <w:ind w:left="709"/>
    </w:pPr>
  </w:style>
  <w:style w:type="paragraph" w:customStyle="1" w:styleId="ListNumbered">
    <w:name w:val="List Numbered"/>
    <w:basedOn w:val="BodyText"/>
    <w:uiPriority w:val="5"/>
    <w:qFormat/>
    <w:locked/>
    <w:rsid w:val="00717C6F"/>
    <w:pPr>
      <w:numPr>
        <w:numId w:val="22"/>
      </w:numPr>
    </w:pPr>
  </w:style>
  <w:style w:type="paragraph" w:styleId="Title">
    <w:name w:val="Title"/>
    <w:uiPriority w:val="2"/>
    <w:locked/>
    <w:rsid w:val="006654AC"/>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Normal"/>
    <w:uiPriority w:val="49"/>
    <w:locked/>
    <w:rsid w:val="006654AC"/>
    <w:pPr>
      <w:spacing w:after="20" w:line="220" w:lineRule="exact"/>
      <w:jc w:val="right"/>
    </w:pPr>
    <w:rPr>
      <w:rFonts w:ascii="Arial" w:hAnsi="Arial" w:cs="Arial"/>
      <w:color w:val="FF0000"/>
    </w:rPr>
  </w:style>
  <w:style w:type="paragraph" w:customStyle="1" w:styleId="zyxConfidRed">
    <w:name w:val="zyxConfidRed"/>
    <w:uiPriority w:val="49"/>
    <w:locked/>
    <w:rsid w:val="006654AC"/>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rsid w:val="006654AC"/>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Normal"/>
    <w:uiPriority w:val="49"/>
    <w:locked/>
    <w:rsid w:val="006654AC"/>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rsid w:val="006654AC"/>
    <w:pPr>
      <w:spacing w:after="60" w:line="280" w:lineRule="exact"/>
      <w:ind w:left="113"/>
    </w:pPr>
    <w:rPr>
      <w:sz w:val="22"/>
      <w:lang w:eastAsia="en-US"/>
    </w:rPr>
  </w:style>
  <w:style w:type="paragraph" w:customStyle="1" w:styleId="zyxFillIn">
    <w:name w:val="zyxFill_In"/>
    <w:basedOn w:val="zyxPrePrint"/>
    <w:uiPriority w:val="49"/>
    <w:locked/>
    <w:rsid w:val="006654AC"/>
    <w:rPr>
      <w:b/>
    </w:rPr>
  </w:style>
  <w:style w:type="paragraph" w:customStyle="1" w:styleId="zyxLogo">
    <w:name w:val="zyxLogo"/>
    <w:basedOn w:val="Normal"/>
    <w:uiPriority w:val="49"/>
    <w:locked/>
    <w:rsid w:val="006654AC"/>
    <w:pPr>
      <w:keepNext/>
      <w:spacing w:after="10"/>
    </w:pPr>
    <w:rPr>
      <w:rFonts w:ascii="Arial" w:hAnsi="Arial"/>
      <w:b/>
      <w:sz w:val="13"/>
    </w:rPr>
  </w:style>
  <w:style w:type="paragraph" w:customStyle="1" w:styleId="zyxP1Footer">
    <w:name w:val="zyxP1_Footer"/>
    <w:basedOn w:val="Normal"/>
    <w:uiPriority w:val="49"/>
    <w:locked/>
    <w:rsid w:val="006654AC"/>
    <w:pPr>
      <w:widowControl w:val="0"/>
      <w:spacing w:line="160" w:lineRule="exact"/>
      <w:ind w:left="108"/>
    </w:pPr>
    <w:rPr>
      <w:sz w:val="14"/>
    </w:rPr>
  </w:style>
  <w:style w:type="paragraph" w:customStyle="1" w:styleId="zyxSensitivity">
    <w:name w:val="zyxSensitivity"/>
    <w:basedOn w:val="Normal"/>
    <w:uiPriority w:val="49"/>
    <w:locked/>
    <w:rsid w:val="006654AC"/>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Normal"/>
    <w:uiPriority w:val="49"/>
    <w:locked/>
    <w:rsid w:val="006654AC"/>
    <w:pPr>
      <w:keepNext/>
      <w:spacing w:line="420" w:lineRule="exact"/>
    </w:pPr>
    <w:rPr>
      <w:rFonts w:ascii="Arial" w:hAnsi="Arial"/>
      <w:sz w:val="40"/>
    </w:rPr>
  </w:style>
  <w:style w:type="character" w:styleId="FootnoteReference">
    <w:name w:val="footnote reference"/>
    <w:basedOn w:val="DefaultParagraphFont"/>
    <w:semiHidden/>
    <w:locked/>
    <w:rsid w:val="006654AC"/>
    <w:rPr>
      <w:vertAlign w:val="superscript"/>
    </w:rPr>
  </w:style>
  <w:style w:type="paragraph" w:styleId="Subtitle">
    <w:name w:val="Subtitle"/>
    <w:next w:val="BodyText"/>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rsid w:val="006654AC"/>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BodyText"/>
    <w:uiPriority w:val="49"/>
    <w:locked/>
    <w:rsid w:val="006654AC"/>
    <w:pPr>
      <w:spacing w:line="280" w:lineRule="exact"/>
      <w:jc w:val="right"/>
    </w:pPr>
    <w:rPr>
      <w:rFonts w:ascii="Arial" w:hAnsi="Arial" w:cs="Arial"/>
      <w:b/>
      <w:bCs/>
      <w:caps/>
      <w:sz w:val="24"/>
    </w:rPr>
  </w:style>
  <w:style w:type="paragraph" w:customStyle="1" w:styleId="zyxClassification2">
    <w:name w:val="zyxClassification2"/>
    <w:basedOn w:val="Footer"/>
    <w:uiPriority w:val="49"/>
    <w:locked/>
    <w:rsid w:val="006654AC"/>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FooterChar">
    <w:name w:val="Footer Char"/>
    <w:basedOn w:val="DefaultParagraphFont"/>
    <w:link w:val="Footer"/>
    <w:uiPriority w:val="99"/>
    <w:rsid w:val="00037321"/>
    <w:rPr>
      <w:sz w:val="2"/>
      <w:lang w:val="en-US" w:eastAsia="en-US"/>
    </w:rPr>
  </w:style>
  <w:style w:type="paragraph" w:customStyle="1" w:styleId="Runninghead">
    <w:name w:val="Running head"/>
    <w:basedOn w:val="Normal"/>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DefaultParagraphFont"/>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BodyTextChar">
    <w:name w:val="Body Text Char"/>
    <w:basedOn w:val="DefaultParagraphFont"/>
    <w:link w:val="BodyText"/>
    <w:rsid w:val="00647F33"/>
    <w:rPr>
      <w:lang w:eastAsia="en-US"/>
    </w:rPr>
  </w:style>
  <w:style w:type="character" w:customStyle="1" w:styleId="AuthornameandaffiliationChar">
    <w:name w:val="Author name and affiliation Char"/>
    <w:basedOn w:val="BodyTextChar"/>
    <w:link w:val="Authornameandaffiliation"/>
    <w:uiPriority w:val="49"/>
    <w:rsid w:val="00647F33"/>
    <w:rPr>
      <w:lang w:val="en-US" w:eastAsia="en-US"/>
    </w:rPr>
  </w:style>
  <w:style w:type="table" w:styleId="TableGrid">
    <w:name w:val="Table Grid"/>
    <w:basedOn w:val="TableNormal"/>
    <w:uiPriority w:val="59"/>
    <w:locked/>
    <w:rsid w:val="00472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BalloonText">
    <w:name w:val="Balloon Text"/>
    <w:basedOn w:val="Normal"/>
    <w:link w:val="BalloonTextChar"/>
    <w:uiPriority w:val="49"/>
    <w:locked/>
    <w:rsid w:val="005F00A0"/>
    <w:rPr>
      <w:rFonts w:ascii="Tahoma" w:hAnsi="Tahoma" w:cs="Tahoma"/>
      <w:sz w:val="16"/>
      <w:szCs w:val="16"/>
    </w:rPr>
  </w:style>
  <w:style w:type="character" w:customStyle="1" w:styleId="BalloonTextChar">
    <w:name w:val="Balloon Text Char"/>
    <w:basedOn w:val="DefaultParagraphFont"/>
    <w:link w:val="BalloonText"/>
    <w:uiPriority w:val="49"/>
    <w:rsid w:val="005F00A0"/>
    <w:rPr>
      <w:rFonts w:ascii="Tahoma" w:hAnsi="Tahoma" w:cs="Tahoma"/>
      <w:sz w:val="16"/>
      <w:szCs w:val="16"/>
      <w:lang w:eastAsia="en-US"/>
    </w:rPr>
  </w:style>
  <w:style w:type="paragraph" w:customStyle="1" w:styleId="Figurecaption">
    <w:name w:val="Figure caption"/>
    <w:basedOn w:val="BodyText"/>
    <w:link w:val="FigurecaptionChar"/>
    <w:uiPriority w:val="49"/>
    <w:qFormat/>
    <w:locked/>
    <w:rsid w:val="00717C6F"/>
    <w:pPr>
      <w:jc w:val="center"/>
    </w:pPr>
    <w:rPr>
      <w:i/>
      <w:sz w:val="18"/>
    </w:rPr>
  </w:style>
  <w:style w:type="paragraph" w:customStyle="1" w:styleId="Otherunnumberedheadings">
    <w:name w:val="Other unnumbered headings"/>
    <w:next w:val="BodyText"/>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BodyTextChar"/>
    <w:link w:val="Figurecaption"/>
    <w:uiPriority w:val="49"/>
    <w:rsid w:val="00717C6F"/>
    <w:rPr>
      <w:i/>
      <w:sz w:val="18"/>
      <w:lang w:eastAsia="en-US"/>
    </w:rPr>
  </w:style>
  <w:style w:type="paragraph" w:customStyle="1" w:styleId="Referencelist">
    <w:name w:val="Reference list"/>
    <w:basedOn w:val="BodyText"/>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BodyTextChar"/>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BodyTextChar"/>
    <w:link w:val="Referencelist"/>
    <w:uiPriority w:val="49"/>
    <w:rsid w:val="009E0D5B"/>
    <w:rPr>
      <w:sz w:val="18"/>
      <w:szCs w:val="18"/>
      <w:lang w:eastAsia="en-US"/>
    </w:rPr>
  </w:style>
  <w:style w:type="paragraph" w:customStyle="1" w:styleId="Tabletext">
    <w:name w:val="Table text"/>
    <w:basedOn w:val="BodyText"/>
    <w:link w:val="TabletextChar"/>
    <w:uiPriority w:val="49"/>
    <w:qFormat/>
    <w:rsid w:val="00883848"/>
    <w:pPr>
      <w:ind w:firstLine="0"/>
    </w:pPr>
  </w:style>
  <w:style w:type="character" w:customStyle="1" w:styleId="TabletextChar">
    <w:name w:val="Table text Char"/>
    <w:basedOn w:val="BodyTextChar"/>
    <w:link w:val="Tabletext"/>
    <w:uiPriority w:val="49"/>
    <w:rsid w:val="00883848"/>
    <w:rPr>
      <w:lang w:eastAsia="en-US"/>
    </w:rPr>
  </w:style>
  <w:style w:type="paragraph" w:styleId="NormalWeb">
    <w:name w:val="Normal (Web)"/>
    <w:basedOn w:val="Normal"/>
    <w:uiPriority w:val="49"/>
    <w:semiHidden/>
    <w:unhideWhenUsed/>
    <w:locked/>
    <w:rsid w:val="002C29DB"/>
    <w:rPr>
      <w:sz w:val="24"/>
      <w:szCs w:val="24"/>
    </w:rPr>
  </w:style>
  <w:style w:type="paragraph" w:customStyle="1" w:styleId="FIG-LONG">
    <w:name w:val="FIG-LONG"/>
    <w:basedOn w:val="Normal"/>
    <w:next w:val="Normal"/>
    <w:link w:val="FIG-LONGChar"/>
    <w:autoRedefine/>
    <w:qFormat/>
    <w:rsid w:val="002C29DB"/>
    <w:pPr>
      <w:tabs>
        <w:tab w:val="left" w:pos="709"/>
      </w:tabs>
      <w:overflowPunct/>
      <w:autoSpaceDE/>
      <w:autoSpaceDN/>
      <w:adjustRightInd/>
      <w:spacing w:after="120"/>
      <w:ind w:left="709" w:hanging="709"/>
      <w:textAlignment w:val="auto"/>
    </w:pPr>
    <w:rPr>
      <w:rFonts w:eastAsiaTheme="minorEastAsia"/>
      <w:i/>
      <w:iCs/>
      <w:sz w:val="18"/>
      <w:szCs w:val="18"/>
    </w:rPr>
  </w:style>
  <w:style w:type="character" w:customStyle="1" w:styleId="FIG-LONGChar">
    <w:name w:val="FIG-LONG Char"/>
    <w:basedOn w:val="DefaultParagraphFont"/>
    <w:link w:val="FIG-LONG"/>
    <w:rsid w:val="002C29DB"/>
    <w:rPr>
      <w:rFonts w:eastAsiaTheme="minorEastAsia"/>
      <w:i/>
      <w:iCs/>
      <w:sz w:val="18"/>
      <w:szCs w:val="18"/>
      <w:lang w:eastAsia="en-US"/>
    </w:rPr>
  </w:style>
  <w:style w:type="table" w:customStyle="1" w:styleId="TableGrid1">
    <w:name w:val="Table Grid1"/>
    <w:basedOn w:val="TableNormal"/>
    <w:next w:val="TableGrid"/>
    <w:uiPriority w:val="59"/>
    <w:rsid w:val="002C29DB"/>
    <w:rPr>
      <w:rFonts w:asciiTheme="minorHAnsi" w:eastAsiaTheme="minorEastAsia" w:hAnsiTheme="minorHAnsi" w:cstheme="minorBidi"/>
      <w:sz w:val="24"/>
      <w:szCs w:val="24"/>
      <w:lang w:val="it-IT"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49"/>
    <w:semiHidden/>
    <w:unhideWhenUsed/>
    <w:locked/>
    <w:rsid w:val="00A233D1"/>
    <w:rPr>
      <w:sz w:val="16"/>
      <w:szCs w:val="16"/>
    </w:rPr>
  </w:style>
  <w:style w:type="paragraph" w:styleId="CommentText">
    <w:name w:val="annotation text"/>
    <w:basedOn w:val="Normal"/>
    <w:link w:val="CommentTextChar"/>
    <w:uiPriority w:val="49"/>
    <w:semiHidden/>
    <w:unhideWhenUsed/>
    <w:locked/>
    <w:rsid w:val="00A233D1"/>
    <w:rPr>
      <w:sz w:val="20"/>
    </w:rPr>
  </w:style>
  <w:style w:type="character" w:customStyle="1" w:styleId="CommentTextChar">
    <w:name w:val="Comment Text Char"/>
    <w:basedOn w:val="DefaultParagraphFont"/>
    <w:link w:val="CommentText"/>
    <w:uiPriority w:val="49"/>
    <w:semiHidden/>
    <w:rsid w:val="00A233D1"/>
    <w:rPr>
      <w:lang w:eastAsia="en-US"/>
    </w:rPr>
  </w:style>
  <w:style w:type="paragraph" w:styleId="CommentSubject">
    <w:name w:val="annotation subject"/>
    <w:basedOn w:val="CommentText"/>
    <w:next w:val="CommentText"/>
    <w:link w:val="CommentSubjectChar"/>
    <w:uiPriority w:val="49"/>
    <w:semiHidden/>
    <w:unhideWhenUsed/>
    <w:locked/>
    <w:rsid w:val="00A233D1"/>
    <w:rPr>
      <w:b/>
      <w:bCs/>
    </w:rPr>
  </w:style>
  <w:style w:type="character" w:customStyle="1" w:styleId="CommentSubjectChar">
    <w:name w:val="Comment Subject Char"/>
    <w:basedOn w:val="CommentTextChar"/>
    <w:link w:val="CommentSubject"/>
    <w:uiPriority w:val="49"/>
    <w:semiHidden/>
    <w:rsid w:val="00A233D1"/>
    <w:rPr>
      <w:b/>
      <w:bCs/>
      <w:lang w:eastAsia="en-US"/>
    </w:rPr>
  </w:style>
  <w:style w:type="paragraph" w:styleId="NoSpacing">
    <w:name w:val="No Spacing"/>
    <w:uiPriority w:val="99"/>
    <w:qFormat/>
    <w:locked/>
    <w:rsid w:val="00285DA1"/>
    <w:rPr>
      <w:rFonts w:ascii="Calibri" w:eastAsia="Calibri" w:hAnsi="Calibri" w:cs="Mangal"/>
      <w:sz w:val="22"/>
      <w:szCs w:val="22"/>
      <w:lang w:val="en-US" w:eastAsia="en-US"/>
    </w:rPr>
  </w:style>
</w:styles>
</file>

<file path=word/webSettings.xml><?xml version="1.0" encoding="utf-8"?>
<w:webSettings xmlns:r="http://schemas.openxmlformats.org/officeDocument/2006/relationships" xmlns:w="http://schemas.openxmlformats.org/wordprocessingml/2006/main">
  <w:divs>
    <w:div w:id="48386523">
      <w:bodyDiv w:val="1"/>
      <w:marLeft w:val="0"/>
      <w:marRight w:val="0"/>
      <w:marTop w:val="0"/>
      <w:marBottom w:val="0"/>
      <w:divBdr>
        <w:top w:val="none" w:sz="0" w:space="0" w:color="auto"/>
        <w:left w:val="none" w:sz="0" w:space="0" w:color="auto"/>
        <w:bottom w:val="none" w:sz="0" w:space="0" w:color="auto"/>
        <w:right w:val="none" w:sz="0" w:space="0" w:color="auto"/>
      </w:divBdr>
    </w:div>
    <w:div w:id="564994693">
      <w:bodyDiv w:val="1"/>
      <w:marLeft w:val="0"/>
      <w:marRight w:val="0"/>
      <w:marTop w:val="0"/>
      <w:marBottom w:val="0"/>
      <w:divBdr>
        <w:top w:val="none" w:sz="0" w:space="0" w:color="auto"/>
        <w:left w:val="none" w:sz="0" w:space="0" w:color="auto"/>
        <w:bottom w:val="none" w:sz="0" w:space="0" w:color="auto"/>
        <w:right w:val="none" w:sz="0" w:space="0" w:color="auto"/>
      </w:divBdr>
    </w:div>
    <w:div w:id="936402850">
      <w:bodyDiv w:val="1"/>
      <w:marLeft w:val="0"/>
      <w:marRight w:val="0"/>
      <w:marTop w:val="0"/>
      <w:marBottom w:val="0"/>
      <w:divBdr>
        <w:top w:val="none" w:sz="0" w:space="0" w:color="auto"/>
        <w:left w:val="none" w:sz="0" w:space="0" w:color="auto"/>
        <w:bottom w:val="none" w:sz="0" w:space="0" w:color="auto"/>
        <w:right w:val="none" w:sz="0" w:space="0" w:color="auto"/>
      </w:divBdr>
    </w:div>
    <w:div w:id="1062678332">
      <w:bodyDiv w:val="1"/>
      <w:marLeft w:val="0"/>
      <w:marRight w:val="0"/>
      <w:marTop w:val="0"/>
      <w:marBottom w:val="0"/>
      <w:divBdr>
        <w:top w:val="none" w:sz="0" w:space="0" w:color="auto"/>
        <w:left w:val="none" w:sz="0" w:space="0" w:color="auto"/>
        <w:bottom w:val="none" w:sz="0" w:space="0" w:color="auto"/>
        <w:right w:val="none" w:sz="0" w:space="0" w:color="auto"/>
      </w:divBdr>
    </w:div>
    <w:div w:id="13634343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wmf"/><Relationship Id="rId26" Type="http://schemas.openxmlformats.org/officeDocument/2006/relationships/image" Target="media/image15.jpeg"/><Relationship Id="rId39" Type="http://schemas.openxmlformats.org/officeDocument/2006/relationships/oleObject" Target="embeddings/oleObject5.bin"/><Relationship Id="rId21" Type="http://schemas.openxmlformats.org/officeDocument/2006/relationships/image" Target="media/image10.png"/><Relationship Id="rId34" Type="http://schemas.openxmlformats.org/officeDocument/2006/relationships/image" Target="media/image22.wmf"/><Relationship Id="rId42" Type="http://schemas.openxmlformats.org/officeDocument/2006/relationships/image" Target="media/image27.wmf"/><Relationship Id="rId47" Type="http://schemas.openxmlformats.org/officeDocument/2006/relationships/image" Target="media/image30.tiff"/><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4.jpeg"/><Relationship Id="rId33" Type="http://schemas.openxmlformats.org/officeDocument/2006/relationships/oleObject" Target="embeddings/oleObject2.bin"/><Relationship Id="rId38" Type="http://schemas.openxmlformats.org/officeDocument/2006/relationships/image" Target="media/image24.wmf"/><Relationship Id="rId46"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5.jpeg"/><Relationship Id="rId20" Type="http://schemas.openxmlformats.org/officeDocument/2006/relationships/image" Target="media/image9.tiff"/><Relationship Id="rId29" Type="http://schemas.openxmlformats.org/officeDocument/2006/relationships/image" Target="media/image18.tiff"/><Relationship Id="rId41" Type="http://schemas.openxmlformats.org/officeDocument/2006/relationships/image" Target="media/image26.tiff"/><Relationship Id="rId54"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3.png"/><Relationship Id="rId32" Type="http://schemas.openxmlformats.org/officeDocument/2006/relationships/image" Target="media/image21.wmf"/><Relationship Id="rId37" Type="http://schemas.openxmlformats.org/officeDocument/2006/relationships/oleObject" Target="embeddings/oleObject4.bin"/><Relationship Id="rId40" Type="http://schemas.openxmlformats.org/officeDocument/2006/relationships/image" Target="media/image25.tiff"/><Relationship Id="rId45" Type="http://schemas.openxmlformats.org/officeDocument/2006/relationships/image" Target="media/image29.wmf"/><Relationship Id="rId53"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image" Target="media/image12.emf"/><Relationship Id="rId28" Type="http://schemas.openxmlformats.org/officeDocument/2006/relationships/image" Target="media/image17.png"/><Relationship Id="rId36" Type="http://schemas.openxmlformats.org/officeDocument/2006/relationships/image" Target="media/image23.wmf"/><Relationship Id="rId49" Type="http://schemas.openxmlformats.org/officeDocument/2006/relationships/oleObject" Target="embeddings/oleObject8.bin"/><Relationship Id="rId57"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8.emf"/><Relationship Id="rId31" Type="http://schemas.openxmlformats.org/officeDocument/2006/relationships/image" Target="media/image20.jpeg"/><Relationship Id="rId44" Type="http://schemas.openxmlformats.org/officeDocument/2006/relationships/image" Target="media/image28.tiff"/><Relationship Id="rId52"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 Id="rId22" Type="http://schemas.openxmlformats.org/officeDocument/2006/relationships/image" Target="media/image11.png"/><Relationship Id="rId27" Type="http://schemas.openxmlformats.org/officeDocument/2006/relationships/image" Target="media/image16.jpeg"/><Relationship Id="rId30" Type="http://schemas.openxmlformats.org/officeDocument/2006/relationships/image" Target="media/image19.wmf"/><Relationship Id="rId35" Type="http://schemas.openxmlformats.org/officeDocument/2006/relationships/oleObject" Target="embeddings/oleObject3.bin"/><Relationship Id="rId43" Type="http://schemas.openxmlformats.org/officeDocument/2006/relationships/oleObject" Target="embeddings/oleObject6.bin"/><Relationship Id="rId48" Type="http://schemas.openxmlformats.org/officeDocument/2006/relationships/image" Target="media/image31.wmf"/><Relationship Id="rId56"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header" Target="header2.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838DD521E3D1649B00AC0EC7F7B3842" ma:contentTypeVersion="10" ma:contentTypeDescription="Create a new document." ma:contentTypeScope="" ma:versionID="94b0f74c38da0e5bbc807271e51129ee">
  <xsd:schema xmlns:xsd="http://www.w3.org/2001/XMLSchema" xmlns:xs="http://www.w3.org/2001/XMLSchema" xmlns:p="http://schemas.microsoft.com/office/2006/metadata/properties" xmlns:ns3="62d4e713-4844-4419-ae48-2c18eef7e846" targetNamespace="http://schemas.microsoft.com/office/2006/metadata/properties" ma:root="true" ma:fieldsID="c1153f7212141daa7c6b5de910ecfe95" ns3:_="">
    <xsd:import namespace="62d4e713-4844-4419-ae48-2c18eef7e84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d4e713-4844-4419-ae48-2c18eef7e84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BAA37EDD-2E1A-4759-89A8-5D2D8E84B97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76EC95F-5C71-4726-AD32-B59CE1A97C5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d4e713-4844-4419-ae48-2c18eef7e8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8806F98-CEA2-40D9-9554-BA9D4018F9BD}">
  <ds:schemaRefs>
    <ds:schemaRef ds:uri="http://schemas.microsoft.com/sharepoint/v3/contenttype/forms"/>
  </ds:schemaRefs>
</ds:datastoreItem>
</file>

<file path=customXml/itemProps4.xml><?xml version="1.0" encoding="utf-8"?>
<ds:datastoreItem xmlns:ds="http://schemas.openxmlformats.org/officeDocument/2006/customXml" ds:itemID="{C887CFB8-D181-4EA2-B4AD-5E3FEEA9E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AEA Blank (r01).dotx</Template>
  <TotalTime>6</TotalTime>
  <Pages>16</Pages>
  <Words>5323</Words>
  <Characters>30344</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IAEA</vt:lpstr>
    </vt:vector>
  </TitlesOfParts>
  <Company>IAEA</Company>
  <LinksUpToDate>false</LinksUpToDate>
  <CharactersWithSpaces>355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A</dc:title>
  <dc:creator>Gemma Anna Ruffino</dc:creator>
  <cp:lastModifiedBy>LIJUKRISHNAN</cp:lastModifiedBy>
  <cp:revision>4</cp:revision>
  <cp:lastPrinted>2015-12-01T10:27:00Z</cp:lastPrinted>
  <dcterms:created xsi:type="dcterms:W3CDTF">2022-09-01T07:14:00Z</dcterms:created>
  <dcterms:modified xsi:type="dcterms:W3CDTF">2022-09-01T09:19: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aeaClassification">
    <vt:lpwstr/>
  </property>
  <property fmtid="{D5CDD505-2E9C-101B-9397-08002B2CF9AE}" pid="3" name="IaeaSensitivity">
    <vt:lpwstr/>
  </property>
  <property fmtid="{D5CDD505-2E9C-101B-9397-08002B2CF9AE}" pid="4" name="IaeaDistribution">
    <vt:lpwstr/>
  </property>
  <property fmtid="{D5CDD505-2E9C-101B-9397-08002B2CF9AE}" pid="5" name="IaeaSecurityClassifier">
    <vt:lpwstr/>
  </property>
  <property fmtid="{D5CDD505-2E9C-101B-9397-08002B2CF9AE}" pid="6" name="IaeaClassificationDate">
    <vt:lpwstr/>
  </property>
  <property fmtid="{D5CDD505-2E9C-101B-9397-08002B2CF9AE}" pid="7" name="IaeaTransmission">
    <vt:lpwstr/>
  </property>
  <property fmtid="{D5CDD505-2E9C-101B-9397-08002B2CF9AE}" pid="8" name="IaeaConfidentialAttachments">
    <vt:lpwstr/>
  </property>
  <property fmtid="{D5CDD505-2E9C-101B-9397-08002B2CF9AE}" pid="9" name="Typist">
    <vt:lpwstr>Initials-Ext</vt:lpwstr>
  </property>
  <property fmtid="{D5CDD505-2E9C-101B-9397-08002B2CF9AE}" pid="10" name="IaeaClassification2">
    <vt:lpwstr/>
  </property>
  <property fmtid="{D5CDD505-2E9C-101B-9397-08002B2CF9AE}" pid="11" name="ContentTypeId">
    <vt:lpwstr>0x0101008838DD521E3D1649B00AC0EC7F7B3842</vt:lpwstr>
  </property>
  <property fmtid="{D5CDD505-2E9C-101B-9397-08002B2CF9AE}" pid="12" name="_dlc_DocIdItemGuid">
    <vt:lpwstr>624d8e63-e3f6-4681-83c2-57c583c02431</vt:lpwstr>
  </property>
</Properties>
</file>